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AD6883" w14:textId="0E0877EA" w:rsidR="000F7620" w:rsidRPr="0075060C" w:rsidRDefault="0075060C" w:rsidP="0075060C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bCs/>
          <w:sz w:val="24"/>
          <w:szCs w:val="28"/>
        </w:rPr>
      </w:pPr>
      <w:r w:rsidRPr="0075060C">
        <w:rPr>
          <w:rFonts w:ascii="Times New Roman" w:hAnsi="Times New Roman" w:cs="Times New Roman"/>
          <w:b/>
          <w:bCs/>
          <w:sz w:val="24"/>
          <w:szCs w:val="28"/>
        </w:rPr>
        <w:t>The problem instances in the Reference [6].</w:t>
      </w:r>
    </w:p>
    <w:p w14:paraId="17936192" w14:textId="45905829" w:rsidR="0075060C" w:rsidRDefault="0075060C" w:rsidP="0075060C">
      <w:pPr>
        <w:spacing w:before="60" w:line="400" w:lineRule="exact"/>
        <w:ind w:left="360"/>
        <w:rPr>
          <w:rFonts w:ascii="Times New Roman" w:hAnsi="Times New Roman" w:cs="Times New Roman"/>
          <w:szCs w:val="21"/>
        </w:rPr>
      </w:pPr>
      <w:bookmarkStart w:id="0" w:name="_Ref56329186"/>
      <w:r>
        <w:rPr>
          <w:rFonts w:ascii="Times New Roman" w:hAnsi="Times New Roman" w:cs="Times New Roman"/>
          <w:szCs w:val="21"/>
        </w:rPr>
        <w:t>Brandimarte, P. . (1993). Routing and scheduling in a flexible job shop by tabu search. Annals of Operations Research, 41(3), 157-183.</w:t>
      </w:r>
      <w:bookmarkEnd w:id="0"/>
    </w:p>
    <w:p w14:paraId="4D92F336" w14:textId="3FCD5CC0" w:rsidR="00807A22" w:rsidRDefault="00807A22" w:rsidP="00807A22">
      <w:pPr>
        <w:spacing w:before="60"/>
        <w:ind w:left="357"/>
        <w:rPr>
          <w:rFonts w:ascii="Times New Roman" w:hAnsi="Times New Roman" w:cs="Times New Roman"/>
          <w:szCs w:val="21"/>
        </w:rPr>
      </w:pPr>
      <w:r>
        <w:drawing>
          <wp:inline distT="0" distB="0" distL="0" distR="0" wp14:anchorId="446C0A51" wp14:editId="7FD493B9">
            <wp:extent cx="5229225" cy="71532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715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D250D" w14:textId="576705E9" w:rsidR="00807A22" w:rsidRPr="0075060C" w:rsidRDefault="00807A22" w:rsidP="00807A22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bCs/>
          <w:sz w:val="24"/>
          <w:szCs w:val="28"/>
        </w:rPr>
      </w:pPr>
      <w:r w:rsidRPr="0075060C">
        <w:rPr>
          <w:rFonts w:ascii="Times New Roman" w:hAnsi="Times New Roman" w:cs="Times New Roman"/>
          <w:b/>
          <w:bCs/>
          <w:sz w:val="24"/>
          <w:szCs w:val="28"/>
        </w:rPr>
        <w:t xml:space="preserve">The </w:t>
      </w:r>
      <w:r>
        <w:rPr>
          <w:rFonts w:ascii="Times New Roman" w:hAnsi="Times New Roman" w:cs="Times New Roman"/>
          <w:b/>
          <w:bCs/>
          <w:sz w:val="24"/>
          <w:szCs w:val="28"/>
        </w:rPr>
        <w:t>experimental</w:t>
      </w:r>
      <w:r w:rsidRPr="0075060C">
        <w:rPr>
          <w:rFonts w:ascii="Times New Roman" w:hAnsi="Times New Roman" w:cs="Times New Roman"/>
          <w:b/>
          <w:bCs/>
          <w:sz w:val="24"/>
          <w:szCs w:val="28"/>
        </w:rPr>
        <w:t xml:space="preserve"> instances in the</w:t>
      </w:r>
      <w:r>
        <w:rPr>
          <w:rFonts w:ascii="Times New Roman" w:hAnsi="Times New Roman" w:cs="Times New Roman"/>
          <w:b/>
          <w:bCs/>
          <w:sz w:val="24"/>
          <w:szCs w:val="28"/>
        </w:rPr>
        <w:t xml:space="preserve"> paper</w:t>
      </w:r>
      <w:r w:rsidRPr="0075060C">
        <w:rPr>
          <w:rFonts w:ascii="Times New Roman" w:hAnsi="Times New Roman" w:cs="Times New Roman"/>
          <w:b/>
          <w:bCs/>
          <w:sz w:val="24"/>
          <w:szCs w:val="28"/>
        </w:rPr>
        <w:t>.</w:t>
      </w:r>
    </w:p>
    <w:p w14:paraId="0E829959" w14:textId="5424302A" w:rsidR="00807A22" w:rsidRPr="00807A22" w:rsidRDefault="00807A22" w:rsidP="0075060C">
      <w:pPr>
        <w:spacing w:before="60" w:line="400" w:lineRule="exact"/>
        <w:ind w:left="360"/>
        <w:rPr>
          <w:rFonts w:ascii="Times New Roman" w:hAnsi="Times New Roman" w:cs="Times New Roman"/>
          <w:noProof w:val="0"/>
          <w:szCs w:val="21"/>
        </w:rPr>
      </w:pPr>
      <w:r w:rsidRPr="00807A22">
        <w:rPr>
          <w:rFonts w:ascii="Times New Roman" w:hAnsi="Times New Roman" w:cs="Times New Roman"/>
          <w:noProof w:val="0"/>
          <w:szCs w:val="21"/>
        </w:rPr>
        <w:t xml:space="preserve">Since there is seldom benchmarks exist in EFJSP with the consideration of transportation and lot splitting, it is designed to generate instances (MKT1-15) based on the FJSP benchmarks instances (MK1-15, [6]) by </w:t>
      </w:r>
      <w:r w:rsidRPr="00807A22">
        <w:rPr>
          <w:rFonts w:ascii="Times New Roman" w:hAnsi="Times New Roman" w:cs="Times New Roman"/>
          <w:noProof w:val="0"/>
          <w:szCs w:val="21"/>
        </w:rPr>
        <w:lastRenderedPageBreak/>
        <w:t xml:space="preserve">adding </w:t>
      </w:r>
      <w:r>
        <w:rPr>
          <w:rFonts w:hint="eastAsia"/>
          <w:kern w:val="0"/>
          <w:position w:val="-14"/>
          <w:szCs w:val="24"/>
        </w:rPr>
        <w:object w:dxaOrig="360" w:dyaOrig="360" w14:anchorId="65639F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8.25pt" o:ole="">
            <v:imagedata r:id="rId8" o:title=""/>
          </v:shape>
          <o:OLEObject Type="Embed" ProgID="Equation.DSMT4" ShapeID="_x0000_i1025" DrawAspect="Content" ObjectID="_1695315831" r:id="rId9"/>
        </w:object>
      </w:r>
      <w:r>
        <w:rPr>
          <w:kern w:val="0"/>
          <w:szCs w:val="24"/>
        </w:rPr>
        <w:t>,</w:t>
      </w:r>
      <w:r w:rsidRPr="00807A22">
        <w:rPr>
          <w:rFonts w:hint="eastAsia"/>
          <w:kern w:val="0"/>
          <w:szCs w:val="24"/>
        </w:rPr>
        <w:t xml:space="preserve"> </w:t>
      </w:r>
      <w:r>
        <w:rPr>
          <w:rFonts w:hint="eastAsia"/>
          <w:kern w:val="0"/>
          <w:position w:val="-14"/>
          <w:szCs w:val="24"/>
        </w:rPr>
        <w:object w:dxaOrig="840" w:dyaOrig="480" w14:anchorId="356D20B7">
          <v:shape id="_x0000_i1026" type="#_x0000_t75" style="width:42.25pt;height:24pt" o:ole="">
            <v:imagedata r:id="rId10" o:title=""/>
          </v:shape>
          <o:OLEObject Type="Embed" ProgID="Equation.DSMT4" ShapeID="_x0000_i1026" DrawAspect="Content" ObjectID="_1695315832" r:id="rId11"/>
        </w:object>
      </w:r>
      <w:r>
        <w:rPr>
          <w:kern w:val="0"/>
          <w:szCs w:val="24"/>
        </w:rPr>
        <w:t>,</w:t>
      </w:r>
      <w:r w:rsidRPr="00807A22">
        <w:rPr>
          <w:rFonts w:hint="eastAsia"/>
          <w:kern w:val="0"/>
          <w:szCs w:val="24"/>
        </w:rPr>
        <w:t xml:space="preserve"> </w:t>
      </w:r>
      <w:r>
        <w:rPr>
          <w:rFonts w:hint="eastAsia"/>
          <w:kern w:val="0"/>
          <w:position w:val="-14"/>
          <w:szCs w:val="24"/>
        </w:rPr>
        <w:object w:dxaOrig="720" w:dyaOrig="480" w14:anchorId="02591DAA">
          <v:shape id="_x0000_i1027" type="#_x0000_t75" style="width:36pt;height:24pt" o:ole="">
            <v:imagedata r:id="rId12" o:title=""/>
          </v:shape>
          <o:OLEObject Type="Embed" ProgID="Equation.DSMT4" ShapeID="_x0000_i1027" DrawAspect="Content" ObjectID="_1695315833" r:id="rId13"/>
        </w:object>
      </w:r>
      <w:r>
        <w:rPr>
          <w:kern w:val="0"/>
          <w:szCs w:val="24"/>
        </w:rPr>
        <w:t>,</w:t>
      </w:r>
      <w:r w:rsidRPr="00807A22">
        <w:rPr>
          <w:rFonts w:hint="eastAsia"/>
          <w:kern w:val="0"/>
          <w:szCs w:val="24"/>
        </w:rPr>
        <w:t xml:space="preserve"> </w:t>
      </w:r>
      <w:r>
        <w:rPr>
          <w:rFonts w:hint="eastAsia"/>
          <w:kern w:val="0"/>
          <w:position w:val="-14"/>
          <w:szCs w:val="24"/>
        </w:rPr>
        <w:object w:dxaOrig="720" w:dyaOrig="480" w14:anchorId="6972F6C6">
          <v:shape id="_x0000_i1028" type="#_x0000_t75" style="width:36pt;height:24pt" o:ole="">
            <v:imagedata r:id="rId14" o:title=""/>
          </v:shape>
          <o:OLEObject Type="Embed" ProgID="Equation.DSMT4" ShapeID="_x0000_i1028" DrawAspect="Content" ObjectID="_1695315834" r:id="rId15"/>
        </w:object>
      </w:r>
      <w:r>
        <w:rPr>
          <w:kern w:val="0"/>
          <w:szCs w:val="24"/>
        </w:rPr>
        <w:t>,</w:t>
      </w:r>
      <w:r w:rsidRPr="00807A22">
        <w:rPr>
          <w:rFonts w:hint="eastAsia"/>
          <w:kern w:val="0"/>
          <w:szCs w:val="24"/>
        </w:rPr>
        <w:t xml:space="preserve"> </w:t>
      </w:r>
      <w:r>
        <w:rPr>
          <w:rFonts w:hint="eastAsia"/>
          <w:kern w:val="0"/>
          <w:position w:val="-14"/>
          <w:szCs w:val="24"/>
        </w:rPr>
        <w:object w:dxaOrig="720" w:dyaOrig="360" w14:anchorId="24B4F374">
          <v:shape id="_x0000_i1029" type="#_x0000_t75" style="width:36pt;height:18.25pt" o:ole="">
            <v:imagedata r:id="rId16" o:title=""/>
          </v:shape>
          <o:OLEObject Type="Embed" ProgID="Equation.DSMT4" ShapeID="_x0000_i1029" DrawAspect="Content" ObjectID="_1695315835" r:id="rId17"/>
        </w:object>
      </w:r>
      <w:r>
        <w:rPr>
          <w:kern w:val="0"/>
          <w:szCs w:val="24"/>
        </w:rPr>
        <w:t>,</w:t>
      </w:r>
      <w:r w:rsidRPr="00807A22">
        <w:rPr>
          <w:rFonts w:hint="eastAsia"/>
          <w:kern w:val="0"/>
          <w:szCs w:val="24"/>
        </w:rPr>
        <w:t xml:space="preserve"> </w:t>
      </w:r>
      <w:r>
        <w:rPr>
          <w:rFonts w:hint="eastAsia"/>
          <w:kern w:val="0"/>
          <w:position w:val="-12"/>
          <w:szCs w:val="24"/>
        </w:rPr>
        <w:object w:dxaOrig="720" w:dyaOrig="372" w14:anchorId="72A09CD4">
          <v:shape id="_x0000_i1030" type="#_x0000_t75" style="width:36pt;height:18.8pt" o:ole="">
            <v:imagedata r:id="rId18" o:title=""/>
          </v:shape>
          <o:OLEObject Type="Embed" ProgID="Equation.DSMT4" ShapeID="_x0000_i1030" DrawAspect="Content" ObjectID="_1695315836" r:id="rId19"/>
        </w:object>
      </w:r>
      <w:r>
        <w:rPr>
          <w:kern w:val="0"/>
          <w:szCs w:val="24"/>
        </w:rPr>
        <w:t>.</w:t>
      </w:r>
    </w:p>
    <w:tbl>
      <w:tblPr>
        <w:tblStyle w:val="a8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5"/>
        <w:gridCol w:w="645"/>
        <w:gridCol w:w="646"/>
        <w:gridCol w:w="657"/>
        <w:gridCol w:w="694"/>
        <w:gridCol w:w="647"/>
        <w:gridCol w:w="1062"/>
        <w:gridCol w:w="936"/>
        <w:gridCol w:w="936"/>
        <w:gridCol w:w="1023"/>
        <w:gridCol w:w="1023"/>
      </w:tblGrid>
      <w:tr w:rsidR="00D763DD" w14:paraId="17D0F4B9" w14:textId="77777777" w:rsidTr="00CD0066">
        <w:tc>
          <w:tcPr>
            <w:tcW w:w="108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68670C8F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noProof w:val="0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Instance</w:t>
            </w:r>
          </w:p>
        </w:tc>
        <w:tc>
          <w:tcPr>
            <w:tcW w:w="64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5459AA75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hint="eastAsia"/>
                <w:i/>
                <w:iCs/>
                <w:position w:val="-6"/>
                <w:szCs w:val="24"/>
              </w:rPr>
              <w:object w:dxaOrig="204" w:dyaOrig="240" w14:anchorId="6FC14E95">
                <v:shape id="_x0000_i1031" type="#_x0000_t75" style="width:10.45pt;height:12pt" o:ole="">
                  <v:imagedata r:id="rId20" o:title=""/>
                </v:shape>
                <o:OLEObject Type="Embed" ProgID="Equation.DSMT4" ShapeID="_x0000_i1031" DrawAspect="Content" ObjectID="_1695315837" r:id="rId21"/>
              </w:object>
            </w:r>
          </w:p>
        </w:tc>
        <w:tc>
          <w:tcPr>
            <w:tcW w:w="64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0EED228C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hint="eastAsia"/>
                <w:position w:val="-12"/>
                <w:szCs w:val="24"/>
              </w:rPr>
              <w:object w:dxaOrig="240" w:dyaOrig="372" w14:anchorId="65F09AF8">
                <v:shape id="_x0000_i1032" type="#_x0000_t75" style="width:12pt;height:18.8pt" o:ole="">
                  <v:imagedata r:id="rId22" o:title=""/>
                </v:shape>
                <o:OLEObject Type="Embed" ProgID="Equation.DSMT4" ShapeID="_x0000_i1032" DrawAspect="Content" ObjectID="_1695315838" r:id="rId23"/>
              </w:object>
            </w:r>
          </w:p>
        </w:tc>
        <w:tc>
          <w:tcPr>
            <w:tcW w:w="65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3A5318BF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hint="eastAsia"/>
                <w:i/>
                <w:iCs/>
                <w:position w:val="-6"/>
                <w:szCs w:val="24"/>
              </w:rPr>
              <w:object w:dxaOrig="252" w:dyaOrig="240" w14:anchorId="5A760B36">
                <v:shape id="_x0000_i1033" type="#_x0000_t75" style="width:12.5pt;height:12pt" o:ole="">
                  <v:imagedata r:id="rId24" o:title=""/>
                </v:shape>
                <o:OLEObject Type="Embed" ProgID="Equation.DSMT4" ShapeID="_x0000_i1033" DrawAspect="Content" ObjectID="_1695315839" r:id="rId25"/>
              </w:object>
            </w:r>
          </w:p>
        </w:tc>
        <w:tc>
          <w:tcPr>
            <w:tcW w:w="69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20E92098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hint="eastAsia"/>
                <w:position w:val="-12"/>
                <w:szCs w:val="24"/>
              </w:rPr>
              <w:object w:dxaOrig="300" w:dyaOrig="372" w14:anchorId="7D98FEC4">
                <v:shape id="_x0000_i1034" type="#_x0000_t75" style="width:14.6pt;height:18.8pt" o:ole="">
                  <v:imagedata r:id="rId26" o:title=""/>
                </v:shape>
                <o:OLEObject Type="Embed" ProgID="Equation.DSMT4" ShapeID="_x0000_i1034" DrawAspect="Content" ObjectID="_1695315840" r:id="rId27"/>
              </w:object>
            </w:r>
          </w:p>
        </w:tc>
        <w:tc>
          <w:tcPr>
            <w:tcW w:w="64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8BA656E" w14:textId="39AE853B" w:rsidR="00D763DD" w:rsidRDefault="00D763DD" w:rsidP="00D763DD">
            <w:pPr>
              <w:widowControl/>
              <w:jc w:val="center"/>
              <w:rPr>
                <w:szCs w:val="24"/>
              </w:rPr>
            </w:pPr>
            <w:r>
              <w:rPr>
                <w:rFonts w:hint="eastAsia"/>
                <w:kern w:val="0"/>
                <w:position w:val="-14"/>
                <w:szCs w:val="24"/>
              </w:rPr>
              <w:object w:dxaOrig="360" w:dyaOrig="360" w14:anchorId="51620D8C">
                <v:shape id="_x0000_i1035" type="#_x0000_t75" style="width:18.25pt;height:18.25pt" o:ole="">
                  <v:imagedata r:id="rId8" o:title=""/>
                </v:shape>
                <o:OLEObject Type="Embed" ProgID="Equation.DSMT4" ShapeID="_x0000_i1035" DrawAspect="Content" ObjectID="_1695315841" r:id="rId28"/>
              </w:object>
            </w:r>
          </w:p>
        </w:tc>
        <w:tc>
          <w:tcPr>
            <w:tcW w:w="105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AAD4885" w14:textId="7F5A088F" w:rsidR="00D763DD" w:rsidRDefault="00D763DD" w:rsidP="00D763DD">
            <w:pPr>
              <w:widowControl/>
              <w:jc w:val="center"/>
              <w:rPr>
                <w:szCs w:val="24"/>
              </w:rPr>
            </w:pPr>
            <w:r>
              <w:rPr>
                <w:rFonts w:hint="eastAsia"/>
                <w:kern w:val="0"/>
                <w:position w:val="-14"/>
                <w:szCs w:val="24"/>
              </w:rPr>
              <w:object w:dxaOrig="840" w:dyaOrig="480" w14:anchorId="60678B5B">
                <v:shape id="_x0000_i1036" type="#_x0000_t75" style="width:42.25pt;height:24pt" o:ole="">
                  <v:imagedata r:id="rId10" o:title=""/>
                </v:shape>
                <o:OLEObject Type="Embed" ProgID="Equation.DSMT4" ShapeID="_x0000_i1036" DrawAspect="Content" ObjectID="_1695315842" r:id="rId29"/>
              </w:object>
            </w:r>
          </w:p>
        </w:tc>
        <w:tc>
          <w:tcPr>
            <w:tcW w:w="93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F47018F" w14:textId="70158EB0" w:rsidR="00D763DD" w:rsidRDefault="00D763DD" w:rsidP="00D763DD">
            <w:pPr>
              <w:widowControl/>
              <w:jc w:val="center"/>
              <w:rPr>
                <w:szCs w:val="24"/>
              </w:rPr>
            </w:pPr>
            <w:r>
              <w:rPr>
                <w:rFonts w:hint="eastAsia"/>
                <w:kern w:val="0"/>
                <w:position w:val="-14"/>
                <w:szCs w:val="24"/>
              </w:rPr>
              <w:object w:dxaOrig="720" w:dyaOrig="480" w14:anchorId="47F72A10">
                <v:shape id="_x0000_i1037" type="#_x0000_t75" style="width:36pt;height:24pt" o:ole="">
                  <v:imagedata r:id="rId12" o:title=""/>
                </v:shape>
                <o:OLEObject Type="Embed" ProgID="Equation.DSMT4" ShapeID="_x0000_i1037" DrawAspect="Content" ObjectID="_1695315843" r:id="rId30"/>
              </w:object>
            </w:r>
          </w:p>
        </w:tc>
        <w:tc>
          <w:tcPr>
            <w:tcW w:w="93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D710158" w14:textId="40957C67" w:rsidR="00D763DD" w:rsidRDefault="00D763DD" w:rsidP="00D763DD">
            <w:pPr>
              <w:widowControl/>
              <w:jc w:val="center"/>
              <w:rPr>
                <w:szCs w:val="24"/>
              </w:rPr>
            </w:pPr>
            <w:r>
              <w:rPr>
                <w:rFonts w:hint="eastAsia"/>
                <w:kern w:val="0"/>
                <w:position w:val="-14"/>
                <w:szCs w:val="24"/>
              </w:rPr>
              <w:object w:dxaOrig="720" w:dyaOrig="480" w14:anchorId="0B6BC5F2">
                <v:shape id="_x0000_i1038" type="#_x0000_t75" style="width:36pt;height:24pt" o:ole="">
                  <v:imagedata r:id="rId14" o:title=""/>
                </v:shape>
                <o:OLEObject Type="Embed" ProgID="Equation.DSMT4" ShapeID="_x0000_i1038" DrawAspect="Content" ObjectID="_1695315844" r:id="rId31"/>
              </w:object>
            </w:r>
          </w:p>
        </w:tc>
        <w:tc>
          <w:tcPr>
            <w:tcW w:w="102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2A942C74" w14:textId="70A9CED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hint="eastAsia"/>
                <w:position w:val="-14"/>
                <w:szCs w:val="24"/>
              </w:rPr>
              <w:object w:dxaOrig="720" w:dyaOrig="360" w14:anchorId="71729179">
                <v:shape id="_x0000_i1039" type="#_x0000_t75" style="width:36pt;height:18.25pt" o:ole="">
                  <v:imagedata r:id="rId16" o:title=""/>
                </v:shape>
                <o:OLEObject Type="Embed" ProgID="Equation.DSMT4" ShapeID="_x0000_i1039" DrawAspect="Content" ObjectID="_1695315845" r:id="rId32"/>
              </w:object>
            </w:r>
          </w:p>
        </w:tc>
        <w:tc>
          <w:tcPr>
            <w:tcW w:w="102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117A31B0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hint="eastAsia"/>
                <w:position w:val="-12"/>
                <w:szCs w:val="24"/>
              </w:rPr>
              <w:object w:dxaOrig="720" w:dyaOrig="372" w14:anchorId="5343BAEE">
                <v:shape id="_x0000_i1040" type="#_x0000_t75" style="width:36pt;height:18.8pt" o:ole="">
                  <v:imagedata r:id="rId18" o:title=""/>
                </v:shape>
                <o:OLEObject Type="Embed" ProgID="Equation.DSMT4" ShapeID="_x0000_i1040" DrawAspect="Content" ObjectID="_1695315846" r:id="rId33"/>
              </w:object>
            </w:r>
          </w:p>
        </w:tc>
      </w:tr>
      <w:tr w:rsidR="00D763DD" w14:paraId="519371AB" w14:textId="77777777" w:rsidTr="00CD0066">
        <w:tc>
          <w:tcPr>
            <w:tcW w:w="1086" w:type="dxa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14:paraId="46491122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MKT-1</w:t>
            </w:r>
          </w:p>
        </w:tc>
        <w:tc>
          <w:tcPr>
            <w:tcW w:w="647" w:type="dxa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14:paraId="7C231A77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0</w:t>
            </w:r>
          </w:p>
        </w:tc>
        <w:tc>
          <w:tcPr>
            <w:tcW w:w="647" w:type="dxa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14:paraId="69BB549E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5</w:t>
            </w:r>
          </w:p>
        </w:tc>
        <w:tc>
          <w:tcPr>
            <w:tcW w:w="658" w:type="dxa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14:paraId="52AA284F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6</w:t>
            </w:r>
          </w:p>
        </w:tc>
        <w:tc>
          <w:tcPr>
            <w:tcW w:w="695" w:type="dxa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14:paraId="64D942A7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0</w:t>
            </w:r>
          </w:p>
        </w:tc>
        <w:tc>
          <w:tcPr>
            <w:tcW w:w="647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405903C9" w14:textId="5ED81FDA" w:rsidR="00D763DD" w:rsidRDefault="00CD0066" w:rsidP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2-3</w:t>
            </w:r>
          </w:p>
        </w:tc>
        <w:tc>
          <w:tcPr>
            <w:tcW w:w="105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1C3FDBF0" w14:textId="1B6AAAF9" w:rsidR="00D763DD" w:rsidRDefault="00CD0066" w:rsidP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-2</w:t>
            </w:r>
          </w:p>
        </w:tc>
        <w:tc>
          <w:tcPr>
            <w:tcW w:w="9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67C7FDFE" w14:textId="01A59A60" w:rsidR="00D763DD" w:rsidRDefault="00F0213F" w:rsidP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2-3</w:t>
            </w:r>
          </w:p>
        </w:tc>
        <w:tc>
          <w:tcPr>
            <w:tcW w:w="9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3D8A4C8F" w14:textId="1B37F6F1" w:rsidR="00D763DD" w:rsidRDefault="00F0213F" w:rsidP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</w:t>
            </w:r>
          </w:p>
        </w:tc>
        <w:tc>
          <w:tcPr>
            <w:tcW w:w="1023" w:type="dxa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14:paraId="7DDEE658" w14:textId="334D74E5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</w:t>
            </w:r>
          </w:p>
        </w:tc>
        <w:tc>
          <w:tcPr>
            <w:tcW w:w="1023" w:type="dxa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14:paraId="6B37AA76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</w:t>
            </w:r>
          </w:p>
        </w:tc>
      </w:tr>
      <w:tr w:rsidR="00D763DD" w14:paraId="2E64EC0D" w14:textId="77777777" w:rsidTr="00CD0066"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07C9041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MKT-2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5B6CD00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0E36C77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6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FC4E78D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6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FF3C94A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BA535B" w14:textId="64840BF5" w:rsidR="00D763DD" w:rsidRDefault="00CD0066" w:rsidP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2-3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7162F1" w14:textId="20E240E2" w:rsidR="00D763DD" w:rsidRDefault="00CD0066" w:rsidP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-2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E6E806" w14:textId="6D54B1B6" w:rsidR="00D763DD" w:rsidRDefault="00F0213F" w:rsidP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2-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A9DBC4" w14:textId="4D094415" w:rsidR="00D763DD" w:rsidRDefault="00F0213F" w:rsidP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67DF726" w14:textId="7DA7DBD8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97F296C" w14:textId="77777777" w:rsidR="00D763DD" w:rsidRDefault="00D763DD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</w:t>
            </w:r>
          </w:p>
        </w:tc>
      </w:tr>
      <w:tr w:rsidR="00F0213F" w14:paraId="43463989" w14:textId="77777777" w:rsidTr="00CD0066"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0C08410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MKT-3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49755BF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5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CC144A5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0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D7359FC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8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D5015E7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2D4736" w14:textId="52BCBA2C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3-4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C99A3B" w14:textId="3F9D487F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2-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372182" w14:textId="35D0A879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2-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4F490D" w14:textId="4BE5D0BA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465146A" w14:textId="2E60B011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4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4CCE3A7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</w:t>
            </w:r>
          </w:p>
        </w:tc>
      </w:tr>
      <w:tr w:rsidR="00F0213F" w14:paraId="788EB0F4" w14:textId="77777777" w:rsidTr="00CD0066"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81A1BA0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MKT-4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CA2C7AE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5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BD3301C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FE96A1A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8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8984FAC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413424" w14:textId="4DD670DF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3-4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D40FD1" w14:textId="0FF2F35A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2-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28FB4F" w14:textId="33B89F72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2-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067AEF" w14:textId="4A854045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635465D" w14:textId="52B25F7F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4D91F32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</w:t>
            </w:r>
          </w:p>
        </w:tc>
      </w:tr>
      <w:tr w:rsidR="00F0213F" w14:paraId="7243DAF8" w14:textId="77777777" w:rsidTr="00CD0066"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5278125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MKT-5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7922FB3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5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E3CB5E7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6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A1B2A85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4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F3B14B9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FE7C11" w14:textId="6490DFB8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3-4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6C8864" w14:textId="067A0930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2-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7A819B" w14:textId="37015AE3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2-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839921" w14:textId="38928E84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896BFF9" w14:textId="33A6D69A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A4F60DE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</w:t>
            </w:r>
          </w:p>
        </w:tc>
      </w:tr>
      <w:tr w:rsidR="00F0213F" w14:paraId="29FACCDF" w14:textId="77777777" w:rsidTr="00CD0066"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0345062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MKT-6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1FC95D8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20D5BEE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5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58C98D8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5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DD07913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D86930" w14:textId="3F007F15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2-3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538C23" w14:textId="2A16FD82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-2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B53CF7" w14:textId="63E12EFC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2-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83D3E9" w14:textId="697240DB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1C1A93E" w14:textId="2D964FE5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4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D86731B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</w:t>
            </w:r>
          </w:p>
        </w:tc>
      </w:tr>
      <w:tr w:rsidR="00F0213F" w14:paraId="65E9C55B" w14:textId="77777777" w:rsidTr="00CD0066"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5924D5F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MKT-7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8AEFE7E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C65FE77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5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FDFFB23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5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EB25ABC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5CF1E1" w14:textId="685DC3CB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4-5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3F260D" w14:textId="6CD7D230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3-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559B55" w14:textId="1DF349F1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2-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1FF1FE" w14:textId="0C624F9F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B4FC326" w14:textId="2E659C0A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DFE7560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</w:t>
            </w:r>
          </w:p>
        </w:tc>
      </w:tr>
      <w:tr w:rsidR="00F0213F" w14:paraId="1E01BAA2" w14:textId="77777777" w:rsidTr="00CD0066"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44519F6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MKT-8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A01CD67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231DCDC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6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DF2A1E3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0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03963A0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5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349198" w14:textId="702D2CB1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4-5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38C0EA" w14:textId="2EA76949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3-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57D5C6" w14:textId="3F8014C2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2-3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C6A24F" w14:textId="32953DC3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4AFA2A7" w14:textId="63936640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0FFBCFA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</w:t>
            </w:r>
          </w:p>
        </w:tc>
      </w:tr>
      <w:tr w:rsidR="00F0213F" w14:paraId="73349EC3" w14:textId="77777777" w:rsidTr="00CD0066"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3619D69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MKT-9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2E0A6B4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F680DE6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0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5EA0778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0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E2D7B68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D41D9C" w14:textId="10187C5D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4-5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A65AC7" w14:textId="677ED415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3-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BCD7C9" w14:textId="5DB08786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3-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F1B98C" w14:textId="2583F415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1E42571" w14:textId="674D6A3E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4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87D1FA9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</w:t>
            </w:r>
          </w:p>
        </w:tc>
      </w:tr>
      <w:tr w:rsidR="00F0213F" w14:paraId="7E022AC3" w14:textId="77777777" w:rsidTr="00CD0066"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4BB8F28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MKT-1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A6FD628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F77BA8F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2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F3CEDB9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5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F7889A8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5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020AFC" w14:textId="1667AB38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4-5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07141B" w14:textId="64BAD7E8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3-4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4B3A9C" w14:textId="4AB4E2A1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3-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2FB8E8" w14:textId="52378F76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E45B564" w14:textId="1767EE5A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5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34CA27C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</w:t>
            </w:r>
          </w:p>
        </w:tc>
      </w:tr>
      <w:tr w:rsidR="00F0213F" w14:paraId="2D044876" w14:textId="77777777" w:rsidTr="00CD0066"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42F7220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MKT-11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B3A160F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E6D0E86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5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8D2F2AF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5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FB512C5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0001BC" w14:textId="2D4014F6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5-6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5D39B1" w14:textId="21369DB5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4-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51DD8A" w14:textId="61406635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3-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83EA16" w14:textId="67D2A314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09DD852" w14:textId="06D55754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280A9F0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</w:t>
            </w:r>
          </w:p>
        </w:tc>
      </w:tr>
      <w:tr w:rsidR="00F0213F" w14:paraId="55FA7917" w14:textId="77777777" w:rsidTr="00CD0066"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85C9C67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MKT-12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3E8E479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891D39F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6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D70302F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0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3F56878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5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6B5A27" w14:textId="1D064D16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5-6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4E2796" w14:textId="60C4D5CA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4-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28FE16" w14:textId="7D33A7B3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3-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A8FEDE" w14:textId="16C715BA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8B5A4EC" w14:textId="7CB82D26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B84F011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</w:t>
            </w:r>
          </w:p>
        </w:tc>
      </w:tr>
      <w:tr w:rsidR="00F0213F" w14:paraId="5687FEFA" w14:textId="77777777" w:rsidTr="00CD0066"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5045B0C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MKT-13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325A039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5805B6A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7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83FA788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0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D0AE4D2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3E0196" w14:textId="68D30C7A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5-6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07EEA7" w14:textId="06CED2B1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4-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A7A065" w14:textId="581B777A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3-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A08907" w14:textId="26C94BFC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5F93304" w14:textId="2E46726D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426FB6B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</w:t>
            </w:r>
          </w:p>
        </w:tc>
      </w:tr>
      <w:tr w:rsidR="00F0213F" w14:paraId="101FEE4D" w14:textId="77777777" w:rsidTr="00CD0066">
        <w:tc>
          <w:tcPr>
            <w:tcW w:w="108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A4DA51F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MKT-14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FC46A1B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0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D277177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8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D38AC09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5</w:t>
            </w:r>
          </w:p>
        </w:tc>
        <w:tc>
          <w:tcPr>
            <w:tcW w:w="6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22CABE2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5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11962E" w14:textId="6B5E49E6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5-6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3BA2A3" w14:textId="47758B6B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4-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E8EE22" w14:textId="2996F711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3-5</w:t>
            </w:r>
          </w:p>
        </w:tc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881FC1" w14:textId="1374D678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6CAFC68" w14:textId="2CB5ABAF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4</w:t>
            </w:r>
          </w:p>
        </w:tc>
        <w:tc>
          <w:tcPr>
            <w:tcW w:w="102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441ECA3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2</w:t>
            </w:r>
          </w:p>
        </w:tc>
      </w:tr>
      <w:tr w:rsidR="00F0213F" w14:paraId="7A19DA3A" w14:textId="77777777" w:rsidTr="00CD0066">
        <w:tc>
          <w:tcPr>
            <w:tcW w:w="1086" w:type="dxa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14:paraId="3405C595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MKT-15</w:t>
            </w:r>
          </w:p>
        </w:tc>
        <w:tc>
          <w:tcPr>
            <w:tcW w:w="647" w:type="dxa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14:paraId="5C79B527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0</w:t>
            </w:r>
          </w:p>
        </w:tc>
        <w:tc>
          <w:tcPr>
            <w:tcW w:w="647" w:type="dxa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14:paraId="442772B5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9</w:t>
            </w:r>
          </w:p>
        </w:tc>
        <w:tc>
          <w:tcPr>
            <w:tcW w:w="658" w:type="dxa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14:paraId="386865EB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15</w:t>
            </w:r>
          </w:p>
        </w:tc>
        <w:tc>
          <w:tcPr>
            <w:tcW w:w="695" w:type="dxa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14:paraId="181AABE2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0</w:t>
            </w:r>
          </w:p>
        </w:tc>
        <w:tc>
          <w:tcPr>
            <w:tcW w:w="64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6FBA4DC" w14:textId="69C97F2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5-6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A3674E6" w14:textId="4BD93B2B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4-5</w:t>
            </w:r>
          </w:p>
        </w:tc>
        <w:tc>
          <w:tcPr>
            <w:tcW w:w="93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76214D3" w14:textId="35814FF6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3-5</w:t>
            </w:r>
          </w:p>
        </w:tc>
        <w:tc>
          <w:tcPr>
            <w:tcW w:w="93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A956554" w14:textId="04547DDB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 w:hint="eastAsia"/>
                <w:kern w:val="0"/>
                <w:sz w:val="24"/>
              </w:rPr>
              <w:t>1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14:paraId="5240C9D4" w14:textId="11371E63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5</w:t>
            </w:r>
          </w:p>
        </w:tc>
        <w:tc>
          <w:tcPr>
            <w:tcW w:w="1023" w:type="dxa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14:paraId="1A8BA3DB" w14:textId="77777777" w:rsidR="00F0213F" w:rsidRDefault="00F0213F" w:rsidP="00F0213F">
            <w:pPr>
              <w:widowControl/>
              <w:jc w:val="center"/>
              <w:rPr>
                <w:rFonts w:ascii="Times New Roman" w:eastAsia="宋体" w:hAnsi="Times New Roman"/>
                <w:kern w:val="0"/>
                <w:sz w:val="24"/>
              </w:rPr>
            </w:pPr>
            <w:r>
              <w:rPr>
                <w:rFonts w:ascii="Times New Roman" w:eastAsia="宋体" w:hAnsi="Times New Roman"/>
                <w:kern w:val="0"/>
                <w:sz w:val="24"/>
              </w:rPr>
              <w:t>3</w:t>
            </w:r>
          </w:p>
        </w:tc>
      </w:tr>
    </w:tbl>
    <w:p w14:paraId="75ED0720" w14:textId="3F9594F6" w:rsidR="0075060C" w:rsidRDefault="0075060C" w:rsidP="0075060C">
      <w:pPr>
        <w:rPr>
          <w:rFonts w:ascii="Times New Roman" w:hAnsi="Times New Roman" w:cs="Times New Roman"/>
          <w:sz w:val="24"/>
          <w:szCs w:val="28"/>
        </w:rPr>
      </w:pPr>
    </w:p>
    <w:p w14:paraId="68806866" w14:textId="6FF6785B" w:rsidR="00970260" w:rsidRDefault="00970260" w:rsidP="0075060C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t>The</w:t>
      </w:r>
      <w:r>
        <w:rPr>
          <w:rFonts w:ascii="Times New Roman" w:hAnsi="Times New Roman" w:cs="Times New Roman"/>
          <w:sz w:val="24"/>
          <w:szCs w:val="28"/>
        </w:rPr>
        <w:t xml:space="preserve"> processing time of each operation on the machines:</w:t>
      </w:r>
    </w:p>
    <w:p w14:paraId="5D742814" w14:textId="2AAA8ABE" w:rsidR="00970260" w:rsidRDefault="00970260" w:rsidP="0075060C">
      <w:pPr>
        <w:rPr>
          <w:rFonts w:ascii="Times New Roman" w:eastAsia="宋体" w:hAnsi="Times New Roman"/>
          <w:kern w:val="0"/>
          <w:sz w:val="24"/>
        </w:rPr>
      </w:pPr>
      <w:r>
        <w:rPr>
          <w:rFonts w:ascii="Times New Roman" w:eastAsia="宋体" w:hAnsi="Times New Roman"/>
          <w:kern w:val="0"/>
          <w:sz w:val="24"/>
        </w:rPr>
        <w:t>MKT-1:</w:t>
      </w:r>
    </w:p>
    <w:tbl>
      <w:tblPr>
        <w:tblStyle w:val="a8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19"/>
        <w:gridCol w:w="1121"/>
        <w:gridCol w:w="1184"/>
        <w:gridCol w:w="1184"/>
        <w:gridCol w:w="1184"/>
        <w:gridCol w:w="1184"/>
        <w:gridCol w:w="1184"/>
        <w:gridCol w:w="1184"/>
      </w:tblGrid>
      <w:tr w:rsidR="00E22C9E" w14:paraId="65A428B3" w14:textId="77777777" w:rsidTr="00E22C9E">
        <w:tc>
          <w:tcPr>
            <w:tcW w:w="2240" w:type="dxa"/>
            <w:gridSpan w:val="2"/>
            <w:vAlign w:val="center"/>
          </w:tcPr>
          <w:p w14:paraId="5AFD2BF5" w14:textId="77777777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84" w:type="dxa"/>
            <w:vAlign w:val="center"/>
          </w:tcPr>
          <w:p w14:paraId="14AE2566" w14:textId="1222C571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1184" w:type="dxa"/>
            <w:vAlign w:val="center"/>
          </w:tcPr>
          <w:p w14:paraId="137EA3BB" w14:textId="74A1585C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1184" w:type="dxa"/>
            <w:vAlign w:val="center"/>
          </w:tcPr>
          <w:p w14:paraId="7C5BE82A" w14:textId="437EE9C6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1184" w:type="dxa"/>
            <w:vAlign w:val="center"/>
          </w:tcPr>
          <w:p w14:paraId="6CE68C0A" w14:textId="5337FFE4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63975457" w14:textId="64B120EE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3F8B7F6C" w14:textId="65751373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</w:tr>
      <w:tr w:rsidR="00E22C9E" w14:paraId="3CC0426D" w14:textId="77777777" w:rsidTr="00E22C9E">
        <w:tc>
          <w:tcPr>
            <w:tcW w:w="1119" w:type="dxa"/>
            <w:vMerge w:val="restart"/>
            <w:vAlign w:val="center"/>
          </w:tcPr>
          <w:p w14:paraId="65BA4C64" w14:textId="2AA8413C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1121" w:type="dxa"/>
          </w:tcPr>
          <w:p w14:paraId="489DE5EA" w14:textId="01F1C998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,1</w:t>
            </w:r>
          </w:p>
        </w:tc>
        <w:tc>
          <w:tcPr>
            <w:tcW w:w="1184" w:type="dxa"/>
            <w:vAlign w:val="center"/>
          </w:tcPr>
          <w:p w14:paraId="08016694" w14:textId="1D745228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371191B6" w14:textId="1280793D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1184" w:type="dxa"/>
            <w:vAlign w:val="center"/>
          </w:tcPr>
          <w:p w14:paraId="380FD6D9" w14:textId="65B7CF2E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52B2139B" w14:textId="5794167D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1184" w:type="dxa"/>
            <w:vAlign w:val="center"/>
          </w:tcPr>
          <w:p w14:paraId="14A6F3CF" w14:textId="672FA023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1184" w:type="dxa"/>
            <w:vAlign w:val="center"/>
          </w:tcPr>
          <w:p w14:paraId="63E3FF26" w14:textId="1A2AFEBB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E22C9E" w14:paraId="4BC34B24" w14:textId="77777777" w:rsidTr="00E22C9E">
        <w:tc>
          <w:tcPr>
            <w:tcW w:w="1119" w:type="dxa"/>
            <w:vMerge/>
            <w:vAlign w:val="center"/>
          </w:tcPr>
          <w:p w14:paraId="36C11F79" w14:textId="77777777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07B1B8A6" w14:textId="0DA562BF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,2</w:t>
            </w:r>
          </w:p>
        </w:tc>
        <w:tc>
          <w:tcPr>
            <w:tcW w:w="1184" w:type="dxa"/>
            <w:vAlign w:val="center"/>
          </w:tcPr>
          <w:p w14:paraId="0E9D7A10" w14:textId="4EBF3B29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184" w:type="dxa"/>
            <w:vAlign w:val="center"/>
          </w:tcPr>
          <w:p w14:paraId="29E13090" w14:textId="6C2DB51A" w:rsidR="00E22C9E" w:rsidRDefault="00AE31E7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3F10C25A" w14:textId="71CD3D19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00FCDFD3" w14:textId="69ADEBE1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00234F10" w14:textId="503F040F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1184" w:type="dxa"/>
            <w:vAlign w:val="center"/>
          </w:tcPr>
          <w:p w14:paraId="659CCF22" w14:textId="1C8B8DD1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E22C9E" w14:paraId="662C7181" w14:textId="77777777" w:rsidTr="00E22C9E">
        <w:tc>
          <w:tcPr>
            <w:tcW w:w="1119" w:type="dxa"/>
            <w:vMerge/>
            <w:vAlign w:val="center"/>
          </w:tcPr>
          <w:p w14:paraId="1E2674DA" w14:textId="77777777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1263B093" w14:textId="74849309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,3</w:t>
            </w:r>
          </w:p>
        </w:tc>
        <w:tc>
          <w:tcPr>
            <w:tcW w:w="1184" w:type="dxa"/>
            <w:vAlign w:val="center"/>
          </w:tcPr>
          <w:p w14:paraId="701206C7" w14:textId="28F99678" w:rsidR="00E22C9E" w:rsidRDefault="00AE31E7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445DA1B1" w14:textId="1367EF03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184" w:type="dxa"/>
            <w:vAlign w:val="center"/>
          </w:tcPr>
          <w:p w14:paraId="5710DC9D" w14:textId="5BEB7040" w:rsidR="00E22C9E" w:rsidRDefault="00AE31E7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3CEC60A8" w14:textId="25510618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5344DCE7" w14:textId="30638835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13DB7BE3" w14:textId="756D29A6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</w:p>
        </w:tc>
      </w:tr>
      <w:tr w:rsidR="00E22C9E" w14:paraId="66E2D7E8" w14:textId="77777777" w:rsidTr="00E22C9E">
        <w:tc>
          <w:tcPr>
            <w:tcW w:w="1119" w:type="dxa"/>
            <w:vMerge/>
            <w:vAlign w:val="center"/>
          </w:tcPr>
          <w:p w14:paraId="5AEB08F5" w14:textId="77777777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77A30B26" w14:textId="46019F32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,4</w:t>
            </w:r>
          </w:p>
        </w:tc>
        <w:tc>
          <w:tcPr>
            <w:tcW w:w="1184" w:type="dxa"/>
            <w:vAlign w:val="center"/>
          </w:tcPr>
          <w:p w14:paraId="17A90557" w14:textId="77E3C1AF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05C37819" w14:textId="778A447E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36E3096F" w14:textId="0E728199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1184" w:type="dxa"/>
            <w:vAlign w:val="center"/>
          </w:tcPr>
          <w:p w14:paraId="3EEDC390" w14:textId="59E28CBE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427435CB" w14:textId="633E3DC5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7F407559" w14:textId="2683334D" w:rsidR="00E22C9E" w:rsidRDefault="00AE31E7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E22C9E" w14:paraId="51ECC355" w14:textId="77777777" w:rsidTr="00E22C9E">
        <w:tc>
          <w:tcPr>
            <w:tcW w:w="1119" w:type="dxa"/>
            <w:vMerge/>
            <w:vAlign w:val="center"/>
          </w:tcPr>
          <w:p w14:paraId="5D2B64AF" w14:textId="77777777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3918FA7A" w14:textId="3413ECB4" w:rsidR="00E22C9E" w:rsidRDefault="00E22C9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,5</w:t>
            </w:r>
          </w:p>
        </w:tc>
        <w:tc>
          <w:tcPr>
            <w:tcW w:w="1184" w:type="dxa"/>
            <w:vAlign w:val="center"/>
          </w:tcPr>
          <w:p w14:paraId="5E647BB6" w14:textId="2FF16D21" w:rsidR="00E22C9E" w:rsidRDefault="00AE31E7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64C28349" w14:textId="5B2FA43B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15336F13" w14:textId="4DBC572E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7138E06D" w14:textId="4D696131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</w:p>
        </w:tc>
        <w:tc>
          <w:tcPr>
            <w:tcW w:w="1184" w:type="dxa"/>
            <w:vAlign w:val="center"/>
          </w:tcPr>
          <w:p w14:paraId="2E069C1A" w14:textId="5EC27AB4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4E9F5781" w14:textId="65EA266D" w:rsidR="00E22C9E" w:rsidRDefault="007A31FE" w:rsidP="0097026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3702EB" w14:paraId="27F5517F" w14:textId="77777777" w:rsidTr="00E22C9E">
        <w:tc>
          <w:tcPr>
            <w:tcW w:w="1119" w:type="dxa"/>
            <w:vMerge w:val="restart"/>
            <w:vAlign w:val="center"/>
          </w:tcPr>
          <w:p w14:paraId="17140472" w14:textId="5B8F6431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1121" w:type="dxa"/>
          </w:tcPr>
          <w:p w14:paraId="5D7D5302" w14:textId="32C437B3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,1</w:t>
            </w:r>
          </w:p>
        </w:tc>
        <w:tc>
          <w:tcPr>
            <w:tcW w:w="1184" w:type="dxa"/>
            <w:vAlign w:val="center"/>
          </w:tcPr>
          <w:p w14:paraId="00400597" w14:textId="5D965075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75FB3984" w14:textId="3C632E1E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184" w:type="dxa"/>
            <w:vAlign w:val="center"/>
          </w:tcPr>
          <w:p w14:paraId="41DA6E52" w14:textId="1BCB1CDD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73C712E2" w14:textId="73834690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372C52CD" w14:textId="0E36FD59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3A714F20" w14:textId="6EA1FCB2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</w:tr>
      <w:tr w:rsidR="003702EB" w14:paraId="429F659C" w14:textId="77777777" w:rsidTr="00E22C9E">
        <w:tc>
          <w:tcPr>
            <w:tcW w:w="1119" w:type="dxa"/>
            <w:vMerge/>
            <w:vAlign w:val="center"/>
          </w:tcPr>
          <w:p w14:paraId="651DCFE4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3EE6D214" w14:textId="1C949CD0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,1</w:t>
            </w:r>
          </w:p>
        </w:tc>
        <w:tc>
          <w:tcPr>
            <w:tcW w:w="1184" w:type="dxa"/>
            <w:vAlign w:val="center"/>
          </w:tcPr>
          <w:p w14:paraId="673675B9" w14:textId="52FE9E1E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184" w:type="dxa"/>
            <w:vAlign w:val="center"/>
          </w:tcPr>
          <w:p w14:paraId="43BD55DD" w14:textId="0D04CC27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5193D8AD" w14:textId="0C18B330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2FEC3313" w14:textId="2A9EE2B3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13702BA8" w14:textId="2C6BB197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51479802" w14:textId="3A88A90D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3702EB" w14:paraId="5E1412EF" w14:textId="77777777" w:rsidTr="00E22C9E">
        <w:tc>
          <w:tcPr>
            <w:tcW w:w="1119" w:type="dxa"/>
            <w:vMerge/>
            <w:vAlign w:val="center"/>
          </w:tcPr>
          <w:p w14:paraId="1D609F0F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4433B5A5" w14:textId="474D42C4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,3</w:t>
            </w:r>
          </w:p>
        </w:tc>
        <w:tc>
          <w:tcPr>
            <w:tcW w:w="1184" w:type="dxa"/>
            <w:vAlign w:val="center"/>
          </w:tcPr>
          <w:p w14:paraId="08E614D8" w14:textId="0FF6945B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184" w:type="dxa"/>
            <w:vAlign w:val="center"/>
          </w:tcPr>
          <w:p w14:paraId="1EC2B9D3" w14:textId="401E31CB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2F5F900C" w14:textId="659E54A3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0025DF46" w14:textId="2411C72C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47F33BC6" w14:textId="5912ACCA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5948EF60" w14:textId="3C7B9800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3702EB" w14:paraId="232B0B86" w14:textId="77777777" w:rsidTr="00E22C9E">
        <w:tc>
          <w:tcPr>
            <w:tcW w:w="1119" w:type="dxa"/>
            <w:vMerge/>
            <w:vAlign w:val="center"/>
          </w:tcPr>
          <w:p w14:paraId="17E09147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4F9B314D" w14:textId="027FF030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,4</w:t>
            </w:r>
          </w:p>
        </w:tc>
        <w:tc>
          <w:tcPr>
            <w:tcW w:w="1184" w:type="dxa"/>
            <w:vAlign w:val="center"/>
          </w:tcPr>
          <w:p w14:paraId="70ADF484" w14:textId="2972562E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1D32162E" w14:textId="4EE8FB73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184" w:type="dxa"/>
            <w:vAlign w:val="center"/>
          </w:tcPr>
          <w:p w14:paraId="25899DD5" w14:textId="5B03449D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2B78B3EB" w14:textId="276C3312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509B1969" w14:textId="7CF012ED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692A9F38" w14:textId="211302B0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3702EB" w14:paraId="354CBE3D" w14:textId="77777777" w:rsidTr="00E22C9E">
        <w:tc>
          <w:tcPr>
            <w:tcW w:w="1119" w:type="dxa"/>
            <w:vMerge/>
            <w:vAlign w:val="center"/>
          </w:tcPr>
          <w:p w14:paraId="488C8277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3763EED8" w14:textId="5FABA944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,5</w:t>
            </w:r>
          </w:p>
        </w:tc>
        <w:tc>
          <w:tcPr>
            <w:tcW w:w="1184" w:type="dxa"/>
            <w:vAlign w:val="center"/>
          </w:tcPr>
          <w:p w14:paraId="4136BC63" w14:textId="715AE5B0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</w:p>
        </w:tc>
        <w:tc>
          <w:tcPr>
            <w:tcW w:w="1184" w:type="dxa"/>
            <w:vAlign w:val="center"/>
          </w:tcPr>
          <w:p w14:paraId="5175EB04" w14:textId="472A8347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33C5E5D9" w14:textId="44FB1BD3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4A0F972A" w14:textId="7067501B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5326FE39" w14:textId="32C0BE86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19F3B3FD" w14:textId="645A0B18" w:rsidR="003702EB" w:rsidRDefault="008409A4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3702EB" w14:paraId="7363E464" w14:textId="77777777" w:rsidTr="00E22C9E">
        <w:tc>
          <w:tcPr>
            <w:tcW w:w="1119" w:type="dxa"/>
            <w:vMerge w:val="restart"/>
            <w:vAlign w:val="center"/>
          </w:tcPr>
          <w:p w14:paraId="015A532A" w14:textId="095888C0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1121" w:type="dxa"/>
          </w:tcPr>
          <w:p w14:paraId="05894F51" w14:textId="4B43C889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,1</w:t>
            </w:r>
          </w:p>
        </w:tc>
        <w:tc>
          <w:tcPr>
            <w:tcW w:w="1184" w:type="dxa"/>
            <w:vAlign w:val="center"/>
          </w:tcPr>
          <w:p w14:paraId="71BA76D7" w14:textId="3D8A87CB" w:rsidR="003702EB" w:rsidRDefault="005B5258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1184" w:type="dxa"/>
            <w:vAlign w:val="center"/>
          </w:tcPr>
          <w:p w14:paraId="013532B3" w14:textId="068852B0" w:rsidR="003702EB" w:rsidRDefault="005B5258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</w:p>
        </w:tc>
        <w:tc>
          <w:tcPr>
            <w:tcW w:w="1184" w:type="dxa"/>
            <w:vAlign w:val="center"/>
          </w:tcPr>
          <w:p w14:paraId="70E6B898" w14:textId="36D8D88B" w:rsidR="003702EB" w:rsidRDefault="005B5258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5E449411" w14:textId="37F82596" w:rsidR="003702EB" w:rsidRDefault="005B5258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07F1309D" w14:textId="45C6C435" w:rsidR="003702EB" w:rsidRDefault="005B5258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4AE2A1BE" w14:textId="7562017D" w:rsidR="003702EB" w:rsidRDefault="005B5258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3702EB" w14:paraId="1438C8ED" w14:textId="77777777" w:rsidTr="00E22C9E">
        <w:tc>
          <w:tcPr>
            <w:tcW w:w="1119" w:type="dxa"/>
            <w:vMerge/>
            <w:vAlign w:val="center"/>
          </w:tcPr>
          <w:p w14:paraId="66ED7956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4C745095" w14:textId="4739A3F2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,2</w:t>
            </w:r>
          </w:p>
        </w:tc>
        <w:tc>
          <w:tcPr>
            <w:tcW w:w="1184" w:type="dxa"/>
            <w:vAlign w:val="center"/>
          </w:tcPr>
          <w:p w14:paraId="2E29F428" w14:textId="1994AB4D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1184" w:type="dxa"/>
            <w:vAlign w:val="center"/>
          </w:tcPr>
          <w:p w14:paraId="3F54CF3B" w14:textId="7AED62AF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1184" w:type="dxa"/>
            <w:vAlign w:val="center"/>
          </w:tcPr>
          <w:p w14:paraId="339ECEFE" w14:textId="7FEFD712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6E77C7D4" w14:textId="2F1AC55A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0439FCE4" w14:textId="13BBE92C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184" w:type="dxa"/>
            <w:vAlign w:val="center"/>
          </w:tcPr>
          <w:p w14:paraId="3FA76775" w14:textId="2AED037E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3702EB" w14:paraId="074ADB20" w14:textId="77777777" w:rsidTr="00E22C9E">
        <w:tc>
          <w:tcPr>
            <w:tcW w:w="1119" w:type="dxa"/>
            <w:vMerge/>
            <w:vAlign w:val="center"/>
          </w:tcPr>
          <w:p w14:paraId="24DC13F0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4415FB45" w14:textId="5C2F6110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,3</w:t>
            </w:r>
          </w:p>
        </w:tc>
        <w:tc>
          <w:tcPr>
            <w:tcW w:w="1184" w:type="dxa"/>
            <w:vAlign w:val="center"/>
          </w:tcPr>
          <w:p w14:paraId="7E8B9789" w14:textId="47A3B168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29F5A37F" w14:textId="6DD9C8C2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4F8E19A6" w14:textId="56F79C7B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</w:p>
        </w:tc>
        <w:tc>
          <w:tcPr>
            <w:tcW w:w="1184" w:type="dxa"/>
            <w:vAlign w:val="center"/>
          </w:tcPr>
          <w:p w14:paraId="197ADF55" w14:textId="1821E38E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184" w:type="dxa"/>
            <w:vAlign w:val="center"/>
          </w:tcPr>
          <w:p w14:paraId="19D6742E" w14:textId="67238F6E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1184" w:type="dxa"/>
            <w:vAlign w:val="center"/>
          </w:tcPr>
          <w:p w14:paraId="5333DA4F" w14:textId="5A426ECA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3702EB" w14:paraId="7760E976" w14:textId="77777777" w:rsidTr="00E22C9E">
        <w:tc>
          <w:tcPr>
            <w:tcW w:w="1119" w:type="dxa"/>
            <w:vMerge/>
            <w:vAlign w:val="center"/>
          </w:tcPr>
          <w:p w14:paraId="713416F2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5675AE29" w14:textId="71749AD3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,4</w:t>
            </w:r>
          </w:p>
        </w:tc>
        <w:tc>
          <w:tcPr>
            <w:tcW w:w="1184" w:type="dxa"/>
            <w:vAlign w:val="center"/>
          </w:tcPr>
          <w:p w14:paraId="05A3C395" w14:textId="41A11094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1184" w:type="dxa"/>
            <w:vAlign w:val="center"/>
          </w:tcPr>
          <w:p w14:paraId="76612F4E" w14:textId="5B05C565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0960CB09" w14:textId="0772A669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6159C9F2" w14:textId="5466C124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4CA53329" w14:textId="050C685C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78A89B76" w14:textId="150C78CD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3702EB" w14:paraId="56DD19C5" w14:textId="77777777" w:rsidTr="00E22C9E">
        <w:tc>
          <w:tcPr>
            <w:tcW w:w="1119" w:type="dxa"/>
            <w:vMerge/>
            <w:vAlign w:val="center"/>
          </w:tcPr>
          <w:p w14:paraId="5DA30A84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5C19F9E0" w14:textId="273EB41A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,5</w:t>
            </w:r>
          </w:p>
        </w:tc>
        <w:tc>
          <w:tcPr>
            <w:tcW w:w="1184" w:type="dxa"/>
            <w:vAlign w:val="center"/>
          </w:tcPr>
          <w:p w14:paraId="7A7E5CF8" w14:textId="34570409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184" w:type="dxa"/>
            <w:vAlign w:val="center"/>
          </w:tcPr>
          <w:p w14:paraId="52D757F2" w14:textId="02AEE9C9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2A55D1A2" w14:textId="6E829490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3957EADA" w14:textId="228A5512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7CD96D1B" w14:textId="2FEE57A6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3C3BA2B0" w14:textId="65A5596A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3702EB" w14:paraId="4086C97E" w14:textId="77777777" w:rsidTr="00E22C9E">
        <w:tc>
          <w:tcPr>
            <w:tcW w:w="1119" w:type="dxa"/>
            <w:vMerge w:val="restart"/>
            <w:vAlign w:val="center"/>
          </w:tcPr>
          <w:p w14:paraId="7A2E3C44" w14:textId="2DE5FA72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121" w:type="dxa"/>
          </w:tcPr>
          <w:p w14:paraId="27014222" w14:textId="3AE22258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,1</w:t>
            </w:r>
          </w:p>
        </w:tc>
        <w:tc>
          <w:tcPr>
            <w:tcW w:w="1184" w:type="dxa"/>
            <w:vAlign w:val="center"/>
          </w:tcPr>
          <w:p w14:paraId="0A61EB57" w14:textId="6195B4B3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5ACAFCC1" w14:textId="4A80A8F1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384F624A" w14:textId="44DDF0EE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587A731E" w14:textId="1170A9F7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6C9F359D" w14:textId="2A35117E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32D8C192" w14:textId="50ECE16B" w:rsidR="003702EB" w:rsidRDefault="00213589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</w:p>
        </w:tc>
      </w:tr>
      <w:tr w:rsidR="003702EB" w14:paraId="7BB0F706" w14:textId="77777777" w:rsidTr="00E22C9E">
        <w:tc>
          <w:tcPr>
            <w:tcW w:w="1119" w:type="dxa"/>
            <w:vMerge/>
            <w:vAlign w:val="center"/>
          </w:tcPr>
          <w:p w14:paraId="0B88C067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61849BCA" w14:textId="5CFCD51D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,2</w:t>
            </w:r>
          </w:p>
        </w:tc>
        <w:tc>
          <w:tcPr>
            <w:tcW w:w="1184" w:type="dxa"/>
            <w:vAlign w:val="center"/>
          </w:tcPr>
          <w:p w14:paraId="0EC6618D" w14:textId="2106F6BF" w:rsidR="003702EB" w:rsidRDefault="00A02B2F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1184" w:type="dxa"/>
            <w:vAlign w:val="center"/>
          </w:tcPr>
          <w:p w14:paraId="1849F6E7" w14:textId="2334D44E" w:rsidR="003702EB" w:rsidRDefault="00A02B2F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6891BA55" w14:textId="4FE8316E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39A6347B" w14:textId="12CF8BA9" w:rsidR="003702EB" w:rsidRDefault="00A02B2F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38383836" w14:textId="3F2D9C59" w:rsidR="003702EB" w:rsidRDefault="00A02B2F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5FD14E2D" w14:textId="53D3E6E3" w:rsidR="003702EB" w:rsidRDefault="00A02B2F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3702EB" w14:paraId="08A4BD33" w14:textId="77777777" w:rsidTr="00E22C9E">
        <w:tc>
          <w:tcPr>
            <w:tcW w:w="1119" w:type="dxa"/>
            <w:vMerge/>
            <w:vAlign w:val="center"/>
          </w:tcPr>
          <w:p w14:paraId="1539B269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7D874B22" w14:textId="14905B4B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,3</w:t>
            </w:r>
          </w:p>
        </w:tc>
        <w:tc>
          <w:tcPr>
            <w:tcW w:w="1184" w:type="dxa"/>
            <w:vAlign w:val="center"/>
          </w:tcPr>
          <w:p w14:paraId="6A00F4EE" w14:textId="034D632B" w:rsidR="003702EB" w:rsidRDefault="00A02B2F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617E11AD" w14:textId="4AE20DC9" w:rsidR="003702EB" w:rsidRDefault="00A02B2F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3C790825" w14:textId="5D37B575" w:rsidR="003702EB" w:rsidRDefault="00A02B2F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</w:p>
        </w:tc>
        <w:tc>
          <w:tcPr>
            <w:tcW w:w="1184" w:type="dxa"/>
            <w:vAlign w:val="center"/>
          </w:tcPr>
          <w:p w14:paraId="0A3A354F" w14:textId="3D392764" w:rsidR="003702EB" w:rsidRDefault="00A02B2F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761BBE36" w14:textId="54A8F1A8" w:rsidR="003702EB" w:rsidRDefault="00A02B2F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215D0565" w14:textId="47573FC7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3702EB" w14:paraId="58C003E0" w14:textId="77777777" w:rsidTr="00E22C9E">
        <w:tc>
          <w:tcPr>
            <w:tcW w:w="1119" w:type="dxa"/>
            <w:vMerge/>
            <w:vAlign w:val="center"/>
          </w:tcPr>
          <w:p w14:paraId="40308764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06B57626" w14:textId="1CB3BCE2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,4</w:t>
            </w:r>
          </w:p>
        </w:tc>
        <w:tc>
          <w:tcPr>
            <w:tcW w:w="1184" w:type="dxa"/>
            <w:vAlign w:val="center"/>
          </w:tcPr>
          <w:p w14:paraId="2E1676E6" w14:textId="546283D7" w:rsidR="003702EB" w:rsidRDefault="00CA1F4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1184" w:type="dxa"/>
            <w:vAlign w:val="center"/>
          </w:tcPr>
          <w:p w14:paraId="20C6D69B" w14:textId="6C2716C8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0723B288" w14:textId="2B51D862" w:rsidR="003702EB" w:rsidRDefault="00CA1F4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7F84C40C" w14:textId="7DE6FCB7" w:rsidR="003702EB" w:rsidRDefault="00CA1F4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23620CDA" w14:textId="217A05DF" w:rsidR="003702EB" w:rsidRDefault="00CA1F4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0393D0DB" w14:textId="61400C8F" w:rsidR="003702EB" w:rsidRDefault="00CA1F4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AE31E7" w14:paraId="2468C56E" w14:textId="77777777" w:rsidTr="00E37F48">
        <w:tc>
          <w:tcPr>
            <w:tcW w:w="1119" w:type="dxa"/>
            <w:vMerge/>
            <w:vAlign w:val="center"/>
          </w:tcPr>
          <w:p w14:paraId="535C4654" w14:textId="77777777" w:rsidR="00AE31E7" w:rsidRDefault="00AE31E7" w:rsidP="00AE31E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707BE86C" w14:textId="66137631" w:rsidR="00AE31E7" w:rsidRDefault="00AE31E7" w:rsidP="00AE31E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,5</w:t>
            </w:r>
          </w:p>
        </w:tc>
        <w:tc>
          <w:tcPr>
            <w:tcW w:w="1184" w:type="dxa"/>
            <w:vAlign w:val="center"/>
          </w:tcPr>
          <w:p w14:paraId="4F0A9343" w14:textId="26D25C99" w:rsidR="00AE31E7" w:rsidRDefault="00AE31E7" w:rsidP="00AE31E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184" w:type="dxa"/>
            <w:vAlign w:val="center"/>
          </w:tcPr>
          <w:p w14:paraId="1602F30A" w14:textId="6F371FCA" w:rsidR="00AE31E7" w:rsidRDefault="00AE31E7" w:rsidP="00AE31E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0A32770A" w14:textId="30CB69CA" w:rsidR="00AE31E7" w:rsidRDefault="00AE31E7" w:rsidP="00AE31E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4D0D7B25" w14:textId="34578796" w:rsidR="00AE31E7" w:rsidRDefault="00AE31E7" w:rsidP="00AE31E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184" w:type="dxa"/>
            <w:vAlign w:val="center"/>
          </w:tcPr>
          <w:p w14:paraId="193A2358" w14:textId="23F96681" w:rsidR="00AE31E7" w:rsidRDefault="00AE31E7" w:rsidP="00AE31E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1184" w:type="dxa"/>
          </w:tcPr>
          <w:p w14:paraId="666AA5D5" w14:textId="18A9BCE2" w:rsidR="00AE31E7" w:rsidRDefault="00AE31E7" w:rsidP="00AE31E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6D08CE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6D08CE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AE31E7" w14:paraId="37832AAD" w14:textId="77777777" w:rsidTr="00E37F48">
        <w:tc>
          <w:tcPr>
            <w:tcW w:w="1119" w:type="dxa"/>
            <w:vMerge w:val="restart"/>
            <w:vAlign w:val="center"/>
          </w:tcPr>
          <w:p w14:paraId="753A4634" w14:textId="0A79D014" w:rsidR="00AE31E7" w:rsidRDefault="00AE31E7" w:rsidP="00AE31E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121" w:type="dxa"/>
          </w:tcPr>
          <w:p w14:paraId="2CDB5A17" w14:textId="1E465023" w:rsidR="00AE31E7" w:rsidRDefault="00AE31E7" w:rsidP="00AE31E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,1</w:t>
            </w:r>
          </w:p>
        </w:tc>
        <w:tc>
          <w:tcPr>
            <w:tcW w:w="1184" w:type="dxa"/>
            <w:vAlign w:val="center"/>
          </w:tcPr>
          <w:p w14:paraId="62533DEB" w14:textId="624B4BDA" w:rsidR="00AE31E7" w:rsidRDefault="00AE31E7" w:rsidP="00AE31E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57A42FE0" w14:textId="7DA9CE85" w:rsidR="00AE31E7" w:rsidRDefault="00AE31E7" w:rsidP="00AE31E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50CD8F4C" w14:textId="7664CCD5" w:rsidR="00AE31E7" w:rsidRDefault="00AE31E7" w:rsidP="00AE31E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</w:p>
        </w:tc>
        <w:tc>
          <w:tcPr>
            <w:tcW w:w="1184" w:type="dxa"/>
            <w:vAlign w:val="center"/>
          </w:tcPr>
          <w:p w14:paraId="78FF382A" w14:textId="141305C9" w:rsidR="00AE31E7" w:rsidRDefault="00AE31E7" w:rsidP="00AE31E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721A9020" w14:textId="38D1B3FB" w:rsidR="00AE31E7" w:rsidRDefault="00AE31E7" w:rsidP="00AE31E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</w:tcPr>
          <w:p w14:paraId="001818FC" w14:textId="552E6DBD" w:rsidR="00AE31E7" w:rsidRDefault="00AE31E7" w:rsidP="00AE31E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6D08CE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6D08CE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3702EB" w14:paraId="5D2FBF3E" w14:textId="77777777" w:rsidTr="00E22C9E">
        <w:tc>
          <w:tcPr>
            <w:tcW w:w="1119" w:type="dxa"/>
            <w:vMerge/>
            <w:vAlign w:val="center"/>
          </w:tcPr>
          <w:p w14:paraId="24F81726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2B2A3361" w14:textId="7845A96B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,2</w:t>
            </w:r>
          </w:p>
        </w:tc>
        <w:tc>
          <w:tcPr>
            <w:tcW w:w="1184" w:type="dxa"/>
            <w:vAlign w:val="center"/>
          </w:tcPr>
          <w:p w14:paraId="48E7F61E" w14:textId="42A5D2EC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5C9CE0A6" w14:textId="4C8F62E9" w:rsidR="003702EB" w:rsidRDefault="00CA1F4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096323F7" w14:textId="1806BB53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3B675E2C" w14:textId="393951F5" w:rsidR="003702EB" w:rsidRDefault="00CA1F4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0794949B" w14:textId="05AC9586" w:rsidR="003702EB" w:rsidRDefault="00CA1F4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1184" w:type="dxa"/>
            <w:vAlign w:val="center"/>
          </w:tcPr>
          <w:p w14:paraId="6A15B0E2" w14:textId="48F0E868" w:rsidR="003702EB" w:rsidRDefault="00CA1F4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3702EB" w14:paraId="5C9A5962" w14:textId="77777777" w:rsidTr="00E22C9E">
        <w:tc>
          <w:tcPr>
            <w:tcW w:w="1119" w:type="dxa"/>
            <w:vMerge/>
            <w:vAlign w:val="center"/>
          </w:tcPr>
          <w:p w14:paraId="199125EB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1D33164D" w14:textId="3701254E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,3</w:t>
            </w:r>
          </w:p>
        </w:tc>
        <w:tc>
          <w:tcPr>
            <w:tcW w:w="1184" w:type="dxa"/>
            <w:vAlign w:val="center"/>
          </w:tcPr>
          <w:p w14:paraId="0A7E16C5" w14:textId="12CB572E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706876D2" w14:textId="518956AA" w:rsidR="003702EB" w:rsidRDefault="00CA1F4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72A336F2" w14:textId="1CCE91F9" w:rsidR="003702EB" w:rsidRDefault="00CA1F4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7A7FC80A" w14:textId="3BC2CB9C" w:rsidR="003702EB" w:rsidRDefault="00CA1F4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1184" w:type="dxa"/>
            <w:vAlign w:val="center"/>
          </w:tcPr>
          <w:p w14:paraId="132A17A7" w14:textId="3B09E475" w:rsidR="003702EB" w:rsidRDefault="00CA1F4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50DA2A6C" w14:textId="058E2C9B" w:rsidR="003702EB" w:rsidRDefault="00CA1F4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3702EB" w14:paraId="5188F241" w14:textId="77777777" w:rsidTr="00E22C9E">
        <w:tc>
          <w:tcPr>
            <w:tcW w:w="1119" w:type="dxa"/>
            <w:vMerge/>
            <w:vAlign w:val="center"/>
          </w:tcPr>
          <w:p w14:paraId="5D5C50B2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1ED248B9" w14:textId="3AE75C90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,4</w:t>
            </w:r>
          </w:p>
        </w:tc>
        <w:tc>
          <w:tcPr>
            <w:tcW w:w="1184" w:type="dxa"/>
            <w:vAlign w:val="center"/>
          </w:tcPr>
          <w:p w14:paraId="7ADEF540" w14:textId="5AD4BB1F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</w:p>
        </w:tc>
        <w:tc>
          <w:tcPr>
            <w:tcW w:w="1184" w:type="dxa"/>
            <w:vAlign w:val="center"/>
          </w:tcPr>
          <w:p w14:paraId="3990AE7B" w14:textId="2E1B712D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7E827B26" w14:textId="6DD187D0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6EBB522B" w14:textId="1A5426CF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234C3515" w14:textId="5949FCA8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3D9D2B0A" w14:textId="1E634F86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</w:tr>
      <w:tr w:rsidR="003702EB" w14:paraId="08B41DC3" w14:textId="77777777" w:rsidTr="00E22C9E">
        <w:tc>
          <w:tcPr>
            <w:tcW w:w="1119" w:type="dxa"/>
            <w:vMerge/>
            <w:vAlign w:val="center"/>
          </w:tcPr>
          <w:p w14:paraId="17B4F28C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233D8DF4" w14:textId="452E3F55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,5</w:t>
            </w:r>
          </w:p>
        </w:tc>
        <w:tc>
          <w:tcPr>
            <w:tcW w:w="1184" w:type="dxa"/>
            <w:vAlign w:val="center"/>
          </w:tcPr>
          <w:p w14:paraId="2C75A2D6" w14:textId="62EE9C1F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13C9B5DC" w14:textId="76E8464C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3C5279F6" w14:textId="47DDC72C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431D9F52" w14:textId="222EBCAD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6275D52B" w14:textId="7608FC94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5D7FBE4B" w14:textId="1CD79603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3702EB" w14:paraId="52910B14" w14:textId="77777777" w:rsidTr="00E22C9E">
        <w:tc>
          <w:tcPr>
            <w:tcW w:w="1119" w:type="dxa"/>
            <w:vMerge w:val="restart"/>
            <w:vAlign w:val="center"/>
          </w:tcPr>
          <w:p w14:paraId="182859A1" w14:textId="46FDB82B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1121" w:type="dxa"/>
          </w:tcPr>
          <w:p w14:paraId="20BCFD0C" w14:textId="25E8652D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,1</w:t>
            </w:r>
          </w:p>
        </w:tc>
        <w:tc>
          <w:tcPr>
            <w:tcW w:w="1184" w:type="dxa"/>
            <w:vAlign w:val="center"/>
          </w:tcPr>
          <w:p w14:paraId="424A2DF3" w14:textId="390C453D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5F0334A7" w14:textId="26C90470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1907C93B" w14:textId="04D7A4E8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5ABF98C0" w14:textId="68EBEEAB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0353E00F" w14:textId="3E2FFE32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43C75EEA" w14:textId="5237A977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3702EB" w14:paraId="69F89054" w14:textId="77777777" w:rsidTr="00E22C9E">
        <w:tc>
          <w:tcPr>
            <w:tcW w:w="1119" w:type="dxa"/>
            <w:vMerge/>
            <w:vAlign w:val="center"/>
          </w:tcPr>
          <w:p w14:paraId="3F29E5C6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1892BC15" w14:textId="094399B4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,2</w:t>
            </w:r>
          </w:p>
        </w:tc>
        <w:tc>
          <w:tcPr>
            <w:tcW w:w="1184" w:type="dxa"/>
            <w:vAlign w:val="center"/>
          </w:tcPr>
          <w:p w14:paraId="2FC46B37" w14:textId="3C6D2A40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4560A130" w14:textId="2A2252A5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27149A7C" w14:textId="3DADF49E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1184" w:type="dxa"/>
            <w:vAlign w:val="center"/>
          </w:tcPr>
          <w:p w14:paraId="5C775E0A" w14:textId="558E1E0D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6A5F7B0C" w14:textId="4823AB98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</w:p>
        </w:tc>
        <w:tc>
          <w:tcPr>
            <w:tcW w:w="1184" w:type="dxa"/>
            <w:vAlign w:val="center"/>
          </w:tcPr>
          <w:p w14:paraId="6C007E42" w14:textId="1B7ABC04" w:rsidR="003702EB" w:rsidRDefault="00550AA0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3702EB" w14:paraId="3B0D15F1" w14:textId="77777777" w:rsidTr="00E22C9E">
        <w:tc>
          <w:tcPr>
            <w:tcW w:w="1119" w:type="dxa"/>
            <w:vMerge/>
            <w:vAlign w:val="center"/>
          </w:tcPr>
          <w:p w14:paraId="37EDA74E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31E721FE" w14:textId="2ED78DF6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,3</w:t>
            </w:r>
          </w:p>
        </w:tc>
        <w:tc>
          <w:tcPr>
            <w:tcW w:w="1184" w:type="dxa"/>
            <w:vAlign w:val="center"/>
          </w:tcPr>
          <w:p w14:paraId="6CD583B1" w14:textId="3A7A538D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3338328E" w14:textId="01E423DD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0DF8358D" w14:textId="28408E62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062B0C09" w14:textId="4FA308D0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3C797662" w14:textId="3C9601C8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1ABF6186" w14:textId="040E8D2A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3702EB" w14:paraId="4D0D7E5B" w14:textId="77777777" w:rsidTr="00E22C9E">
        <w:tc>
          <w:tcPr>
            <w:tcW w:w="1119" w:type="dxa"/>
            <w:vMerge/>
            <w:vAlign w:val="center"/>
          </w:tcPr>
          <w:p w14:paraId="0823E207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7C55D2E0" w14:textId="7B5176AA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,4</w:t>
            </w:r>
          </w:p>
        </w:tc>
        <w:tc>
          <w:tcPr>
            <w:tcW w:w="1184" w:type="dxa"/>
            <w:vAlign w:val="center"/>
          </w:tcPr>
          <w:p w14:paraId="2587748B" w14:textId="61CF36E9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63A2E15C" w14:textId="657A8001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7AAC76D0" w14:textId="278D8DC4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4556F516" w14:textId="7E2977E9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184" w:type="dxa"/>
            <w:vAlign w:val="center"/>
          </w:tcPr>
          <w:p w14:paraId="340519A5" w14:textId="738C04EC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42B5A1D0" w14:textId="17EA1178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3702EB" w14:paraId="3BCCFCA0" w14:textId="77777777" w:rsidTr="00E22C9E">
        <w:tc>
          <w:tcPr>
            <w:tcW w:w="1119" w:type="dxa"/>
            <w:vMerge/>
            <w:vAlign w:val="center"/>
          </w:tcPr>
          <w:p w14:paraId="04A6ADDD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0E500AE5" w14:textId="2EC69F22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,5</w:t>
            </w:r>
          </w:p>
        </w:tc>
        <w:tc>
          <w:tcPr>
            <w:tcW w:w="1184" w:type="dxa"/>
            <w:vAlign w:val="center"/>
          </w:tcPr>
          <w:p w14:paraId="79F7211C" w14:textId="09ACEAC2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0968AAB1" w14:textId="49B6D6DD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0F68ECA5" w14:textId="065DB395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474B2D17" w14:textId="53BEFFB1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2A0D9935" w14:textId="61641BB7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66BB5587" w14:textId="58882354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3702EB" w14:paraId="0F33E147" w14:textId="77777777" w:rsidTr="00E22C9E">
        <w:tc>
          <w:tcPr>
            <w:tcW w:w="1119" w:type="dxa"/>
            <w:vMerge w:val="restart"/>
            <w:vAlign w:val="center"/>
          </w:tcPr>
          <w:p w14:paraId="12532FE0" w14:textId="44B2C0CA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1121" w:type="dxa"/>
          </w:tcPr>
          <w:p w14:paraId="40FB550F" w14:textId="0852C0CE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,1</w:t>
            </w:r>
          </w:p>
        </w:tc>
        <w:tc>
          <w:tcPr>
            <w:tcW w:w="1184" w:type="dxa"/>
            <w:vAlign w:val="center"/>
          </w:tcPr>
          <w:p w14:paraId="521B33D5" w14:textId="40957612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1C606018" w14:textId="79C04446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385349A4" w14:textId="4B03C5B5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6E3CF902" w14:textId="60082DCF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3429B92A" w14:textId="34D24C1F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3FB1486A" w14:textId="02BF06A6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3702EB" w14:paraId="04E5A891" w14:textId="77777777" w:rsidTr="00E22C9E">
        <w:tc>
          <w:tcPr>
            <w:tcW w:w="1119" w:type="dxa"/>
            <w:vMerge/>
            <w:vAlign w:val="center"/>
          </w:tcPr>
          <w:p w14:paraId="509E438C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2BCB15C5" w14:textId="534BAD7B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,2</w:t>
            </w:r>
          </w:p>
        </w:tc>
        <w:tc>
          <w:tcPr>
            <w:tcW w:w="1184" w:type="dxa"/>
            <w:vAlign w:val="center"/>
          </w:tcPr>
          <w:p w14:paraId="39B56537" w14:textId="756EC96C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1184" w:type="dxa"/>
            <w:vAlign w:val="center"/>
          </w:tcPr>
          <w:p w14:paraId="6292409A" w14:textId="07BA5BC8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1FC53F9F" w14:textId="36321A24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6D266AE9" w14:textId="3B21A2D5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75E056AA" w14:textId="1470915C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3A69B8DC" w14:textId="3D8530F1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</w:tr>
      <w:tr w:rsidR="003702EB" w14:paraId="5EA06EB7" w14:textId="77777777" w:rsidTr="00E22C9E">
        <w:tc>
          <w:tcPr>
            <w:tcW w:w="1119" w:type="dxa"/>
            <w:vMerge/>
            <w:vAlign w:val="center"/>
          </w:tcPr>
          <w:p w14:paraId="147CC8A9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3FA3868C" w14:textId="760398CD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,3</w:t>
            </w:r>
          </w:p>
        </w:tc>
        <w:tc>
          <w:tcPr>
            <w:tcW w:w="1184" w:type="dxa"/>
            <w:vAlign w:val="center"/>
          </w:tcPr>
          <w:p w14:paraId="25885CA4" w14:textId="31C6222F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184" w:type="dxa"/>
            <w:vAlign w:val="center"/>
          </w:tcPr>
          <w:p w14:paraId="122AB445" w14:textId="191A3028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0B526960" w14:textId="1CB62229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73A14517" w14:textId="70D22D8C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0CE46C8F" w14:textId="12493825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32255E53" w14:textId="1DFB8E3A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3702EB" w14:paraId="764E8504" w14:textId="77777777" w:rsidTr="00E22C9E">
        <w:tc>
          <w:tcPr>
            <w:tcW w:w="1119" w:type="dxa"/>
            <w:vMerge/>
            <w:vAlign w:val="center"/>
          </w:tcPr>
          <w:p w14:paraId="4F985AED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2897AF0D" w14:textId="2D5AA614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,4</w:t>
            </w:r>
          </w:p>
        </w:tc>
        <w:tc>
          <w:tcPr>
            <w:tcW w:w="1184" w:type="dxa"/>
            <w:vAlign w:val="center"/>
          </w:tcPr>
          <w:p w14:paraId="4AA3D4CA" w14:textId="57368F11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1184" w:type="dxa"/>
            <w:vAlign w:val="center"/>
          </w:tcPr>
          <w:p w14:paraId="22E50812" w14:textId="631B6EAB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47736970" w14:textId="2E717AC0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31A0D1CB" w14:textId="527EEF6A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019D2600" w14:textId="6AB3A347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04C78BE5" w14:textId="088BB89B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3702EB" w14:paraId="6833A2A6" w14:textId="77777777" w:rsidTr="00E22C9E">
        <w:tc>
          <w:tcPr>
            <w:tcW w:w="1119" w:type="dxa"/>
            <w:vMerge/>
            <w:vAlign w:val="center"/>
          </w:tcPr>
          <w:p w14:paraId="0FABF0FA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0E0A6981" w14:textId="2B954D10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,5</w:t>
            </w:r>
          </w:p>
        </w:tc>
        <w:tc>
          <w:tcPr>
            <w:tcW w:w="1184" w:type="dxa"/>
            <w:vAlign w:val="center"/>
          </w:tcPr>
          <w:p w14:paraId="1A17980A" w14:textId="7335D5AB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52486948" w14:textId="7352E646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3EFBCD6B" w14:textId="4E58EDA9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5D0448AD" w14:textId="44A24B54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086507A4" w14:textId="2130B4AD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1184" w:type="dxa"/>
            <w:vAlign w:val="center"/>
          </w:tcPr>
          <w:p w14:paraId="26E2DC8C" w14:textId="636CCB63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3702EB" w14:paraId="0138A20C" w14:textId="77777777" w:rsidTr="00E22C9E">
        <w:tc>
          <w:tcPr>
            <w:tcW w:w="1119" w:type="dxa"/>
            <w:vMerge w:val="restart"/>
            <w:vAlign w:val="center"/>
          </w:tcPr>
          <w:p w14:paraId="18A1DD5D" w14:textId="22060D91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  <w:tc>
          <w:tcPr>
            <w:tcW w:w="1121" w:type="dxa"/>
          </w:tcPr>
          <w:p w14:paraId="4605589A" w14:textId="760240A9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,1</w:t>
            </w:r>
          </w:p>
        </w:tc>
        <w:tc>
          <w:tcPr>
            <w:tcW w:w="1184" w:type="dxa"/>
            <w:vAlign w:val="center"/>
          </w:tcPr>
          <w:p w14:paraId="59B52C6A" w14:textId="64901E8C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14B60849" w14:textId="07F0C890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2668A7A5" w14:textId="3B4AFEC6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17F43797" w14:textId="471CD030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0F055CBF" w14:textId="376BAE9C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5BC3CA66" w14:textId="39166319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3702EB" w14:paraId="4B93BF36" w14:textId="77777777" w:rsidTr="00E22C9E">
        <w:tc>
          <w:tcPr>
            <w:tcW w:w="1119" w:type="dxa"/>
            <w:vMerge/>
            <w:vAlign w:val="center"/>
          </w:tcPr>
          <w:p w14:paraId="0D634960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609021B1" w14:textId="3AB95712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,2</w:t>
            </w:r>
          </w:p>
        </w:tc>
        <w:tc>
          <w:tcPr>
            <w:tcW w:w="1184" w:type="dxa"/>
            <w:vAlign w:val="center"/>
          </w:tcPr>
          <w:p w14:paraId="3CD20425" w14:textId="1F04904E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184" w:type="dxa"/>
            <w:vAlign w:val="center"/>
          </w:tcPr>
          <w:p w14:paraId="3502A2C5" w14:textId="0D20B1DE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412B3090" w14:textId="47183CF3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30F2EBB7" w14:textId="3A544799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7249986E" w14:textId="4E4B8A07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0C69A2B5" w14:textId="173F7069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3702EB" w14:paraId="18CB0471" w14:textId="77777777" w:rsidTr="00E22C9E">
        <w:tc>
          <w:tcPr>
            <w:tcW w:w="1119" w:type="dxa"/>
            <w:vMerge/>
            <w:vAlign w:val="center"/>
          </w:tcPr>
          <w:p w14:paraId="5538E008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2915C087" w14:textId="15610769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,3</w:t>
            </w:r>
          </w:p>
        </w:tc>
        <w:tc>
          <w:tcPr>
            <w:tcW w:w="1184" w:type="dxa"/>
            <w:vAlign w:val="center"/>
          </w:tcPr>
          <w:p w14:paraId="725056D9" w14:textId="42FB1964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01F7816E" w14:textId="3609EBEB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0F2D095E" w14:textId="35AC6100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4DCD1BAA" w14:textId="3112138B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50AB224C" w14:textId="1D848D78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504F99C5" w14:textId="0134037F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3702EB" w14:paraId="5B1872B2" w14:textId="77777777" w:rsidTr="00E22C9E">
        <w:tc>
          <w:tcPr>
            <w:tcW w:w="1119" w:type="dxa"/>
            <w:vMerge/>
            <w:vAlign w:val="center"/>
          </w:tcPr>
          <w:p w14:paraId="2C1747AF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6DE24C16" w14:textId="503883D9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,4</w:t>
            </w:r>
          </w:p>
        </w:tc>
        <w:tc>
          <w:tcPr>
            <w:tcW w:w="1184" w:type="dxa"/>
            <w:vAlign w:val="center"/>
          </w:tcPr>
          <w:p w14:paraId="746E9E77" w14:textId="134749FA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1425D127" w14:textId="4376DCE1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09D59113" w14:textId="420470FE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612B3974" w14:textId="3F6F89A1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5247EFC8" w14:textId="34FFB8A9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2CC6A0ED" w14:textId="515BF6B2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3702EB" w14:paraId="47980F72" w14:textId="77777777" w:rsidTr="00E22C9E">
        <w:tc>
          <w:tcPr>
            <w:tcW w:w="1119" w:type="dxa"/>
            <w:vMerge/>
            <w:vAlign w:val="center"/>
          </w:tcPr>
          <w:p w14:paraId="59673F64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63600DF8" w14:textId="2A66453E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,5</w:t>
            </w:r>
          </w:p>
        </w:tc>
        <w:tc>
          <w:tcPr>
            <w:tcW w:w="1184" w:type="dxa"/>
            <w:vAlign w:val="center"/>
          </w:tcPr>
          <w:p w14:paraId="7F4C9034" w14:textId="5013F98F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68F7C8AD" w14:textId="2959B632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04DA7D87" w14:textId="1B07B0A4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4D0E4E01" w14:textId="71AF6E6F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38D34B6A" w14:textId="722C8318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1D00ED30" w14:textId="2CC71B43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3702EB" w14:paraId="22E64891" w14:textId="77777777" w:rsidTr="00E22C9E">
        <w:tc>
          <w:tcPr>
            <w:tcW w:w="1119" w:type="dxa"/>
            <w:vMerge w:val="restart"/>
            <w:vAlign w:val="center"/>
          </w:tcPr>
          <w:p w14:paraId="4D98C874" w14:textId="76899364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</w:t>
            </w:r>
          </w:p>
        </w:tc>
        <w:tc>
          <w:tcPr>
            <w:tcW w:w="1121" w:type="dxa"/>
          </w:tcPr>
          <w:p w14:paraId="0C3B49B7" w14:textId="68B892C2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,1</w:t>
            </w:r>
          </w:p>
        </w:tc>
        <w:tc>
          <w:tcPr>
            <w:tcW w:w="1184" w:type="dxa"/>
            <w:vAlign w:val="center"/>
          </w:tcPr>
          <w:p w14:paraId="72554C38" w14:textId="2CA6833D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794EE673" w14:textId="5D2BF09A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62EBC196" w14:textId="24858D16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096E826B" w14:textId="32825E02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6F8DFE10" w14:textId="2E170B88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355898AF" w14:textId="45222C9C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</w:tr>
      <w:tr w:rsidR="003702EB" w14:paraId="2018D515" w14:textId="77777777" w:rsidTr="00E22C9E">
        <w:tc>
          <w:tcPr>
            <w:tcW w:w="1119" w:type="dxa"/>
            <w:vMerge/>
            <w:vAlign w:val="center"/>
          </w:tcPr>
          <w:p w14:paraId="00DC7FCB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43E71BA4" w14:textId="223D777B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,2</w:t>
            </w:r>
          </w:p>
        </w:tc>
        <w:tc>
          <w:tcPr>
            <w:tcW w:w="1184" w:type="dxa"/>
            <w:vAlign w:val="center"/>
          </w:tcPr>
          <w:p w14:paraId="0CBA9BE3" w14:textId="0B0591EE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1184" w:type="dxa"/>
            <w:vAlign w:val="center"/>
          </w:tcPr>
          <w:p w14:paraId="261F4931" w14:textId="6FBC17F9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1947AA5B" w14:textId="1DF0945C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6D5F23F5" w14:textId="12DA5488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75F36DB7" w14:textId="31784C4A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16C509E2" w14:textId="6F137591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3702EB" w14:paraId="5AF20C57" w14:textId="77777777" w:rsidTr="00E22C9E">
        <w:tc>
          <w:tcPr>
            <w:tcW w:w="1119" w:type="dxa"/>
            <w:vMerge/>
            <w:vAlign w:val="center"/>
          </w:tcPr>
          <w:p w14:paraId="5C5DDCD6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1B045E03" w14:textId="233AC0A9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,3</w:t>
            </w:r>
          </w:p>
        </w:tc>
        <w:tc>
          <w:tcPr>
            <w:tcW w:w="1184" w:type="dxa"/>
            <w:vAlign w:val="center"/>
          </w:tcPr>
          <w:p w14:paraId="557F181B" w14:textId="30D1A8A4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17EDF28F" w14:textId="58922ED7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1184" w:type="dxa"/>
            <w:vAlign w:val="center"/>
          </w:tcPr>
          <w:p w14:paraId="1E7F123F" w14:textId="2E3A1D4A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1</w:t>
            </w:r>
          </w:p>
        </w:tc>
        <w:tc>
          <w:tcPr>
            <w:tcW w:w="1184" w:type="dxa"/>
            <w:vAlign w:val="center"/>
          </w:tcPr>
          <w:p w14:paraId="0BEBBA81" w14:textId="4C68A676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6D5EA281" w14:textId="65C6DDD3" w:rsidR="003702EB" w:rsidRDefault="009E430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628D1F2E" w14:textId="2E444210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3702EB" w14:paraId="617B0A22" w14:textId="77777777" w:rsidTr="00E22C9E">
        <w:tc>
          <w:tcPr>
            <w:tcW w:w="1119" w:type="dxa"/>
            <w:vMerge/>
            <w:vAlign w:val="center"/>
          </w:tcPr>
          <w:p w14:paraId="7907A0C7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73CBAF12" w14:textId="6791F5DC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,4</w:t>
            </w:r>
          </w:p>
        </w:tc>
        <w:tc>
          <w:tcPr>
            <w:tcW w:w="1184" w:type="dxa"/>
            <w:vAlign w:val="center"/>
          </w:tcPr>
          <w:p w14:paraId="50B4705F" w14:textId="06827681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34AFF259" w14:textId="0E956093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5CF10424" w14:textId="5608E570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2538C1AE" w14:textId="2E56EAD5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1184" w:type="dxa"/>
            <w:vAlign w:val="center"/>
          </w:tcPr>
          <w:p w14:paraId="0D6AF992" w14:textId="411B444C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5BF502D8" w14:textId="081234E4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3702EB" w14:paraId="6FB48F6C" w14:textId="77777777" w:rsidTr="00E22C9E">
        <w:tc>
          <w:tcPr>
            <w:tcW w:w="1119" w:type="dxa"/>
            <w:vMerge/>
            <w:vAlign w:val="center"/>
          </w:tcPr>
          <w:p w14:paraId="1DFB280A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1DF5B7F7" w14:textId="2A4BC69A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,5</w:t>
            </w:r>
          </w:p>
        </w:tc>
        <w:tc>
          <w:tcPr>
            <w:tcW w:w="1184" w:type="dxa"/>
            <w:vAlign w:val="center"/>
          </w:tcPr>
          <w:p w14:paraId="1E99B079" w14:textId="04E14392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1184" w:type="dxa"/>
            <w:vAlign w:val="center"/>
          </w:tcPr>
          <w:p w14:paraId="473BB9E9" w14:textId="50E9DF73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5957F4E9" w14:textId="372E2D73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1E5B839C" w14:textId="0192531F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37D4BFE7" w14:textId="3EFC32E2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77D2DEA6" w14:textId="658B8488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3702EB" w14:paraId="0263CE38" w14:textId="77777777" w:rsidTr="00E22C9E">
        <w:tc>
          <w:tcPr>
            <w:tcW w:w="1119" w:type="dxa"/>
            <w:vMerge w:val="restart"/>
            <w:vAlign w:val="center"/>
          </w:tcPr>
          <w:p w14:paraId="5FCDC627" w14:textId="7F49BBC0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1121" w:type="dxa"/>
          </w:tcPr>
          <w:p w14:paraId="57B725FF" w14:textId="4AB4ACEF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,1</w:t>
            </w:r>
          </w:p>
        </w:tc>
        <w:tc>
          <w:tcPr>
            <w:tcW w:w="1184" w:type="dxa"/>
            <w:vAlign w:val="center"/>
          </w:tcPr>
          <w:p w14:paraId="57253E03" w14:textId="34683F0F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1184" w:type="dxa"/>
            <w:vAlign w:val="center"/>
          </w:tcPr>
          <w:p w14:paraId="7437B223" w14:textId="1E47E5BD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17B9DF1B" w14:textId="6754DF36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50B0C1FC" w14:textId="47453B7B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280EBCB6" w14:textId="4607C3E3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586A55A0" w14:textId="22BDD30C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3702EB" w14:paraId="587E1C34" w14:textId="77777777" w:rsidTr="00E22C9E">
        <w:tc>
          <w:tcPr>
            <w:tcW w:w="1119" w:type="dxa"/>
            <w:vMerge/>
            <w:vAlign w:val="center"/>
          </w:tcPr>
          <w:p w14:paraId="520B4AFD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44EECB8A" w14:textId="105B342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,2</w:t>
            </w:r>
          </w:p>
        </w:tc>
        <w:tc>
          <w:tcPr>
            <w:tcW w:w="1184" w:type="dxa"/>
            <w:vAlign w:val="center"/>
          </w:tcPr>
          <w:p w14:paraId="1664B9B8" w14:textId="675632AC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16489FAF" w14:textId="70E2DCFA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7B22B2E5" w14:textId="4A44639F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7D35EF7A" w14:textId="3CAEADE4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193117EE" w14:textId="0C9797CF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0B6FBBA3" w14:textId="41A5674A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3702EB" w14:paraId="1D6B9E2E" w14:textId="77777777" w:rsidTr="00E22C9E">
        <w:tc>
          <w:tcPr>
            <w:tcW w:w="1119" w:type="dxa"/>
            <w:vMerge/>
            <w:vAlign w:val="center"/>
          </w:tcPr>
          <w:p w14:paraId="790CD55F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502B571D" w14:textId="15EC822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,3</w:t>
            </w:r>
          </w:p>
        </w:tc>
        <w:tc>
          <w:tcPr>
            <w:tcW w:w="1184" w:type="dxa"/>
            <w:vAlign w:val="center"/>
          </w:tcPr>
          <w:p w14:paraId="6FAB5DB6" w14:textId="257AC63B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184" w:type="dxa"/>
            <w:vAlign w:val="center"/>
          </w:tcPr>
          <w:p w14:paraId="7C629F95" w14:textId="28DC9E20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6E9123EB" w14:textId="72139BC0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511BD3E6" w14:textId="754AF82D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339CFD31" w14:textId="581FD80C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28AA0417" w14:textId="58B02E62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</w:tr>
      <w:tr w:rsidR="003702EB" w14:paraId="6F901E4E" w14:textId="77777777" w:rsidTr="00E22C9E">
        <w:tc>
          <w:tcPr>
            <w:tcW w:w="1119" w:type="dxa"/>
            <w:vMerge/>
            <w:vAlign w:val="center"/>
          </w:tcPr>
          <w:p w14:paraId="44A00A8D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56D23B83" w14:textId="2D49DEAC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,4</w:t>
            </w:r>
          </w:p>
        </w:tc>
        <w:tc>
          <w:tcPr>
            <w:tcW w:w="1184" w:type="dxa"/>
            <w:vAlign w:val="center"/>
          </w:tcPr>
          <w:p w14:paraId="064B1A70" w14:textId="79F04043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1184" w:type="dxa"/>
            <w:vAlign w:val="center"/>
          </w:tcPr>
          <w:p w14:paraId="4AC193C5" w14:textId="10DE424E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7F4ED084" w14:textId="39A25678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1184" w:type="dxa"/>
            <w:vAlign w:val="center"/>
          </w:tcPr>
          <w:p w14:paraId="0DA263FF" w14:textId="273D784E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29E2F3D9" w14:textId="23DC12E9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02B186E1" w14:textId="4CCE3BE7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3702EB" w14:paraId="6E3CA5DF" w14:textId="77777777" w:rsidTr="00E22C9E">
        <w:tc>
          <w:tcPr>
            <w:tcW w:w="1119" w:type="dxa"/>
            <w:vMerge/>
            <w:vAlign w:val="center"/>
          </w:tcPr>
          <w:p w14:paraId="06E79BDD" w14:textId="77777777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1" w:type="dxa"/>
          </w:tcPr>
          <w:p w14:paraId="312F6894" w14:textId="05F0316C" w:rsidR="003702EB" w:rsidRDefault="003702E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,5</w:t>
            </w:r>
          </w:p>
        </w:tc>
        <w:tc>
          <w:tcPr>
            <w:tcW w:w="1184" w:type="dxa"/>
            <w:vAlign w:val="center"/>
          </w:tcPr>
          <w:p w14:paraId="1EA82F71" w14:textId="1A0F235A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184" w:type="dxa"/>
            <w:vAlign w:val="center"/>
          </w:tcPr>
          <w:p w14:paraId="7E532BB2" w14:textId="51CBF1BC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1184" w:type="dxa"/>
            <w:vAlign w:val="center"/>
          </w:tcPr>
          <w:p w14:paraId="57C057A1" w14:textId="18564C7B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1184" w:type="dxa"/>
            <w:vAlign w:val="center"/>
          </w:tcPr>
          <w:p w14:paraId="08EEA105" w14:textId="1805A26D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1184" w:type="dxa"/>
            <w:vAlign w:val="center"/>
          </w:tcPr>
          <w:p w14:paraId="45A3F503" w14:textId="2B34DD01" w:rsidR="003702EB" w:rsidRDefault="003C40AB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1184" w:type="dxa"/>
            <w:vAlign w:val="center"/>
          </w:tcPr>
          <w:p w14:paraId="3DFB56C5" w14:textId="4D620A16" w:rsidR="003702EB" w:rsidRDefault="00AE31E7" w:rsidP="003702EB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</w:tbl>
    <w:p w14:paraId="028E5336" w14:textId="77777777" w:rsidR="00E51DA3" w:rsidRDefault="00E51DA3">
      <w:pPr>
        <w:widowControl/>
        <w:jc w:val="left"/>
        <w:rPr>
          <w:rFonts w:ascii="Times New Roman" w:hAnsi="Times New Roman" w:cs="Times New Roman"/>
          <w:sz w:val="24"/>
          <w:szCs w:val="28"/>
        </w:rPr>
        <w:sectPr w:rsidR="00E51DA3" w:rsidSect="002C42C0">
          <w:pgSz w:w="11906" w:h="16838"/>
          <w:pgMar w:top="1418" w:right="1134" w:bottom="1134" w:left="1418" w:header="851" w:footer="992" w:gutter="0"/>
          <w:cols w:space="425"/>
          <w:docGrid w:type="lines" w:linePitch="312"/>
        </w:sectPr>
      </w:pPr>
    </w:p>
    <w:p w14:paraId="02F0A713" w14:textId="77777777" w:rsidR="00E51DA3" w:rsidRDefault="00E51DA3" w:rsidP="00E51DA3">
      <w:pPr>
        <w:rPr>
          <w:rFonts w:ascii="Times New Roman" w:eastAsia="宋体" w:hAnsi="Times New Roman"/>
          <w:kern w:val="0"/>
          <w:sz w:val="24"/>
        </w:rPr>
      </w:pPr>
      <w:r>
        <w:rPr>
          <w:rFonts w:ascii="Times New Roman" w:eastAsia="宋体" w:hAnsi="Times New Roman"/>
          <w:kern w:val="0"/>
          <w:sz w:val="24"/>
        </w:rPr>
        <w:lastRenderedPageBreak/>
        <w:t>MKT-15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39"/>
        <w:gridCol w:w="840"/>
        <w:gridCol w:w="840"/>
        <w:gridCol w:w="840"/>
        <w:gridCol w:w="839"/>
        <w:gridCol w:w="839"/>
        <w:gridCol w:w="839"/>
        <w:gridCol w:w="840"/>
        <w:gridCol w:w="840"/>
        <w:gridCol w:w="840"/>
        <w:gridCol w:w="840"/>
        <w:gridCol w:w="840"/>
        <w:gridCol w:w="840"/>
        <w:gridCol w:w="840"/>
        <w:gridCol w:w="840"/>
        <w:gridCol w:w="840"/>
        <w:gridCol w:w="840"/>
      </w:tblGrid>
      <w:tr w:rsidR="00E51DA3" w14:paraId="33494E65" w14:textId="77777777" w:rsidTr="00E51DA3">
        <w:tc>
          <w:tcPr>
            <w:tcW w:w="1679" w:type="dxa"/>
            <w:gridSpan w:val="2"/>
            <w:vAlign w:val="center"/>
          </w:tcPr>
          <w:p w14:paraId="7262BDAE" w14:textId="77777777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4F7808F7" w14:textId="329A20FA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62AEE00" w14:textId="5763A6EA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33EBEDE5" w14:textId="2008BAEC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839" w:type="dxa"/>
            <w:vAlign w:val="center"/>
          </w:tcPr>
          <w:p w14:paraId="19D99FDA" w14:textId="7DF7CC5F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4E46963D" w14:textId="08EFDAF6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BEFC40F" w14:textId="13F85F7B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29457B0" w14:textId="05AFF83D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FF4D2C0" w14:textId="175D279E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E460B74" w14:textId="14C79FB9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0325D26" w14:textId="7B31C536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840" w:type="dxa"/>
            <w:vAlign w:val="center"/>
          </w:tcPr>
          <w:p w14:paraId="772C45F4" w14:textId="3E68EF66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1</w:t>
            </w:r>
          </w:p>
        </w:tc>
        <w:tc>
          <w:tcPr>
            <w:tcW w:w="840" w:type="dxa"/>
            <w:vAlign w:val="center"/>
          </w:tcPr>
          <w:p w14:paraId="7884A8F5" w14:textId="030B8BD3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840" w:type="dxa"/>
            <w:vAlign w:val="center"/>
          </w:tcPr>
          <w:p w14:paraId="1452C102" w14:textId="763DC087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3</w:t>
            </w:r>
          </w:p>
        </w:tc>
        <w:tc>
          <w:tcPr>
            <w:tcW w:w="840" w:type="dxa"/>
            <w:vAlign w:val="center"/>
          </w:tcPr>
          <w:p w14:paraId="45C322E6" w14:textId="2A556A1C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4</w:t>
            </w:r>
          </w:p>
        </w:tc>
        <w:tc>
          <w:tcPr>
            <w:tcW w:w="840" w:type="dxa"/>
            <w:vAlign w:val="center"/>
          </w:tcPr>
          <w:p w14:paraId="6A1E9BBB" w14:textId="26238321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</w:tr>
      <w:tr w:rsidR="00AE31E7" w14:paraId="625500D4" w14:textId="77777777" w:rsidTr="00722951">
        <w:tc>
          <w:tcPr>
            <w:tcW w:w="839" w:type="dxa"/>
            <w:vMerge w:val="restart"/>
            <w:vAlign w:val="center"/>
          </w:tcPr>
          <w:p w14:paraId="418028A9" w14:textId="6750CA0B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</w:tcPr>
          <w:p w14:paraId="6CA4B947" w14:textId="58C3EB4D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,1</w:t>
            </w:r>
          </w:p>
        </w:tc>
        <w:tc>
          <w:tcPr>
            <w:tcW w:w="840" w:type="dxa"/>
            <w:vAlign w:val="center"/>
          </w:tcPr>
          <w:p w14:paraId="0664C97D" w14:textId="11E14E05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3927B14" w14:textId="7A266251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58890BA" w14:textId="0B7ACB18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6324D69B" w14:textId="00CE10D1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1749EA81" w14:textId="7C67E522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9B60373" w14:textId="38CE46EF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6AF092D" w14:textId="51265547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23FFD83E" w14:textId="1331885C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91794A6" w14:textId="46A25770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8AE5AC8" w14:textId="5D014AF0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3DD6028" w14:textId="15A4BE92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EBEAC87" w14:textId="6C2F914C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3EDBA9D" w14:textId="77E5FB87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21D17BE" w14:textId="4CEF720A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</w:tcPr>
          <w:p w14:paraId="31248D7F" w14:textId="6A1A7136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5DFE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315DFE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AE31E7" w14:paraId="4A79987D" w14:textId="77777777" w:rsidTr="00722951">
        <w:tc>
          <w:tcPr>
            <w:tcW w:w="839" w:type="dxa"/>
            <w:vMerge/>
            <w:vAlign w:val="center"/>
          </w:tcPr>
          <w:p w14:paraId="7BA36DF0" w14:textId="77777777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47BD9868" w14:textId="6F26CFD9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,2</w:t>
            </w:r>
          </w:p>
        </w:tc>
        <w:tc>
          <w:tcPr>
            <w:tcW w:w="840" w:type="dxa"/>
            <w:vAlign w:val="center"/>
          </w:tcPr>
          <w:p w14:paraId="4F8CB050" w14:textId="662000FF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354C16E" w14:textId="74D32228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458D8708" w14:textId="38A62D03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6182113A" w14:textId="2159372A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55DBB74F" w14:textId="62699587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9143859" w14:textId="5D979759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7C2A8B1" w14:textId="1B961D28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1CE5988" w14:textId="68E9499E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44D77F8" w14:textId="58BA142E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B003C76" w14:textId="75A5041F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</w:tcPr>
          <w:p w14:paraId="731C4CC3" w14:textId="00DFFF79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1073C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E1073C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</w:tcPr>
          <w:p w14:paraId="1FB9C323" w14:textId="5816F73F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1073C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E1073C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47FD794" w14:textId="569C0A2D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77E15A5" w14:textId="3B3F565C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</w:tcPr>
          <w:p w14:paraId="2B111C5B" w14:textId="32BAC8A4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5DFE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315DFE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E51DA3" w14:paraId="6B1B1F1B" w14:textId="77777777" w:rsidTr="00A4712F">
        <w:tc>
          <w:tcPr>
            <w:tcW w:w="839" w:type="dxa"/>
            <w:vMerge/>
            <w:vAlign w:val="center"/>
          </w:tcPr>
          <w:p w14:paraId="129025D9" w14:textId="77777777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3F08A5DD" w14:textId="3F00A0BB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,3</w:t>
            </w:r>
          </w:p>
        </w:tc>
        <w:tc>
          <w:tcPr>
            <w:tcW w:w="840" w:type="dxa"/>
            <w:vAlign w:val="center"/>
          </w:tcPr>
          <w:p w14:paraId="49CFDED2" w14:textId="1D63E6A0" w:rsidR="00E51DA3" w:rsidRDefault="00C73694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6A4040B" w14:textId="1C933E4D" w:rsidR="00E51DA3" w:rsidRDefault="00C73694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D3BE71A" w14:textId="5A90E203" w:rsidR="00E51DA3" w:rsidRDefault="00AE31E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E1D8067" w14:textId="743BEED9" w:rsidR="00E51DA3" w:rsidRDefault="00C73694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6CD3AC7B" w14:textId="3A46FCE9" w:rsidR="00E51DA3" w:rsidRDefault="00C73694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F8CEC50" w14:textId="506136B5" w:rsidR="00E51DA3" w:rsidRDefault="00C73694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C5275D5" w14:textId="3C7CA335" w:rsidR="00E51DA3" w:rsidRDefault="00C73694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27F2BC4" w14:textId="269CE846" w:rsidR="00E51DA3" w:rsidRDefault="00C73694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3BEF1AC" w14:textId="62F1763C" w:rsidR="00E51DA3" w:rsidRDefault="00AE31E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F4A0384" w14:textId="6C8780FF" w:rsidR="00E51DA3" w:rsidRDefault="00C73694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575A2FC" w14:textId="256C9FFD" w:rsidR="00E51DA3" w:rsidRDefault="00C73694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CFA9B0D" w14:textId="36B76DC6" w:rsidR="00E51DA3" w:rsidRDefault="00C73694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51B2526" w14:textId="2C45483D" w:rsidR="00E51DA3" w:rsidRDefault="00AE31E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D6D246F" w14:textId="35FB0BBD" w:rsidR="00E51DA3" w:rsidRDefault="00C73694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F1B7317" w14:textId="7AFE1E15" w:rsidR="00E51DA3" w:rsidRDefault="00C73694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E51DA3" w14:paraId="36FA2CC4" w14:textId="77777777" w:rsidTr="00A4712F">
        <w:tc>
          <w:tcPr>
            <w:tcW w:w="839" w:type="dxa"/>
            <w:vMerge/>
            <w:vAlign w:val="center"/>
          </w:tcPr>
          <w:p w14:paraId="135DBFF5" w14:textId="77777777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E99DF8A" w14:textId="16230B2A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,4</w:t>
            </w:r>
          </w:p>
        </w:tc>
        <w:tc>
          <w:tcPr>
            <w:tcW w:w="840" w:type="dxa"/>
            <w:vAlign w:val="center"/>
          </w:tcPr>
          <w:p w14:paraId="40217A30" w14:textId="05239943" w:rsidR="00E51DA3" w:rsidRDefault="00AE31E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F596119" w14:textId="55C0382D" w:rsidR="00E51DA3" w:rsidRDefault="00C97CE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02EED7E0" w14:textId="4A3805EA" w:rsidR="00E51DA3" w:rsidRDefault="00C97CE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1FDC4D0C" w14:textId="6247CD9A" w:rsidR="00E51DA3" w:rsidRDefault="00C97CE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61848054" w14:textId="70ED4756" w:rsidR="00E51DA3" w:rsidRDefault="00C97CE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33C057C" w14:textId="59D6AF0B" w:rsidR="00E51DA3" w:rsidRDefault="00C97CE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0AB4043" w14:textId="1C061C21" w:rsidR="00E51DA3" w:rsidRDefault="00C97CE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4CD187D" w14:textId="221CEBCE" w:rsidR="00E51DA3" w:rsidRDefault="00AE31E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B315E8F" w14:textId="3171DD61" w:rsidR="00E51DA3" w:rsidRDefault="00C97CE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005640D" w14:textId="78469F56" w:rsidR="00E51DA3" w:rsidRDefault="00C97CE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9DC00DF" w14:textId="485BA2EC" w:rsidR="00E51DA3" w:rsidRDefault="00C97CE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81A1CB0" w14:textId="2C8EFD66" w:rsidR="00E51DA3" w:rsidRDefault="00AE31E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CCB762F" w14:textId="79CCF584" w:rsidR="00E51DA3" w:rsidRDefault="00C97CE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481D8A5" w14:textId="46F3D272" w:rsidR="00E51DA3" w:rsidRDefault="00C97CE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460F741" w14:textId="12DD453F" w:rsidR="00E51DA3" w:rsidRDefault="00C97CE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AE31E7" w14:paraId="5CC0D441" w14:textId="77777777" w:rsidTr="002D58EA">
        <w:tc>
          <w:tcPr>
            <w:tcW w:w="839" w:type="dxa"/>
            <w:vMerge/>
            <w:vAlign w:val="center"/>
          </w:tcPr>
          <w:p w14:paraId="54CAE39F" w14:textId="77777777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68B2401" w14:textId="59700CF1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,5</w:t>
            </w:r>
          </w:p>
        </w:tc>
        <w:tc>
          <w:tcPr>
            <w:tcW w:w="840" w:type="dxa"/>
            <w:vAlign w:val="center"/>
          </w:tcPr>
          <w:p w14:paraId="22F0FAA7" w14:textId="65916F59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1CCACAA" w14:textId="479A6C7B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7408C0FC" w14:textId="1E22C2EB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EE06B7A" w14:textId="0A408D5E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5287D866" w14:textId="697C0B17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</w:tcPr>
          <w:p w14:paraId="408599EC" w14:textId="20F92304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72505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72505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</w:tcPr>
          <w:p w14:paraId="606EB68B" w14:textId="578FB555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72505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72505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25DDB19" w14:textId="6635AFA3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5AB1770" w14:textId="74FE4B6D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FAEF6DB" w14:textId="5AA08537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6412139" w14:textId="5B23691E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BA476AD" w14:textId="78849171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F69A523" w14:textId="10CC8B53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2F104D6" w14:textId="74F6A0C9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3534667" w14:textId="12099897" w:rsidR="00AE31E7" w:rsidRDefault="00AE31E7" w:rsidP="00AE31E7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F60312" w14:paraId="3DF34DB7" w14:textId="77777777" w:rsidTr="00B9623C">
        <w:tc>
          <w:tcPr>
            <w:tcW w:w="839" w:type="dxa"/>
            <w:vMerge/>
            <w:vAlign w:val="center"/>
          </w:tcPr>
          <w:p w14:paraId="3EDF4F47" w14:textId="7777777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7F126E5" w14:textId="2AE3E11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,6</w:t>
            </w:r>
          </w:p>
        </w:tc>
        <w:tc>
          <w:tcPr>
            <w:tcW w:w="840" w:type="dxa"/>
            <w:vAlign w:val="center"/>
          </w:tcPr>
          <w:p w14:paraId="196DD957" w14:textId="4ADA5908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26379049" w14:textId="1B276453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3CA70468" w14:textId="6630828C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6E60D2FC" w14:textId="6E0D1F1B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138AF926" w14:textId="086F3E61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584D3FC" w14:textId="03BED960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3C558B1" w14:textId="4BA5FB89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4E85897" w14:textId="39AF916F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09B6DFA" w14:textId="1F6B20EC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5D6D07B" w14:textId="6BDAD02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</w:tcPr>
          <w:p w14:paraId="7D08F585" w14:textId="0C042412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F7C16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FF7C16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</w:tcPr>
          <w:p w14:paraId="5BBFD7C4" w14:textId="11B207BC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F7C16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FF7C16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9C55C22" w14:textId="35872545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36C6DB3" w14:textId="1CAD9312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1B954B5" w14:textId="49EFEC8F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E51DA3" w14:paraId="61BB304D" w14:textId="77777777" w:rsidTr="00E51DA3">
        <w:tc>
          <w:tcPr>
            <w:tcW w:w="839" w:type="dxa"/>
            <w:vMerge/>
            <w:vAlign w:val="center"/>
          </w:tcPr>
          <w:p w14:paraId="0810F102" w14:textId="77777777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0CFA93CD" w14:textId="7796479E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,7</w:t>
            </w:r>
          </w:p>
        </w:tc>
        <w:tc>
          <w:tcPr>
            <w:tcW w:w="840" w:type="dxa"/>
            <w:vAlign w:val="center"/>
          </w:tcPr>
          <w:p w14:paraId="0404CA30" w14:textId="4A21DD73" w:rsidR="00E51DA3" w:rsidRDefault="007902CB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6CD3515" w14:textId="10396E93" w:rsidR="00E51DA3" w:rsidRDefault="007902CB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497A2F75" w14:textId="0653BB86" w:rsidR="00E51DA3" w:rsidRDefault="007902CB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6F7B8A9F" w14:textId="554DA70B" w:rsidR="00E51DA3" w:rsidRDefault="007902CB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7181DDE9" w14:textId="17CC5417" w:rsidR="00E51DA3" w:rsidRDefault="00F60312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E2B2011" w14:textId="01C6F4CB" w:rsidR="00E51DA3" w:rsidRDefault="007902CB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779FFB8" w14:textId="48A9B3C9" w:rsidR="00E51DA3" w:rsidRDefault="007902CB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E5423FE" w14:textId="401DCB28" w:rsidR="00E51DA3" w:rsidRDefault="007902CB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CF57B5A" w14:textId="5207823D" w:rsidR="00E51DA3" w:rsidRDefault="007902CB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089E864" w14:textId="051C4DA8" w:rsidR="00E51DA3" w:rsidRDefault="007902CB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5A4FCC1" w14:textId="29DBE44C" w:rsidR="00E51DA3" w:rsidRDefault="007902CB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58122F8" w14:textId="5CA0DE33" w:rsidR="00E51DA3" w:rsidRDefault="007902CB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76278066" w14:textId="2279286A" w:rsidR="00E51DA3" w:rsidRDefault="007902CB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475B014" w14:textId="1D1034D7" w:rsidR="00E51DA3" w:rsidRDefault="007902CB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1F0E62E" w14:textId="3A874C63" w:rsidR="00E51DA3" w:rsidRDefault="007902CB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E51DA3" w14:paraId="061822BA" w14:textId="77777777" w:rsidTr="00E51DA3">
        <w:tc>
          <w:tcPr>
            <w:tcW w:w="839" w:type="dxa"/>
            <w:vMerge/>
            <w:vAlign w:val="center"/>
          </w:tcPr>
          <w:p w14:paraId="4D2693FD" w14:textId="77777777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5C083B4F" w14:textId="65763052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,8</w:t>
            </w:r>
          </w:p>
        </w:tc>
        <w:tc>
          <w:tcPr>
            <w:tcW w:w="840" w:type="dxa"/>
            <w:vAlign w:val="center"/>
          </w:tcPr>
          <w:p w14:paraId="42D81CD7" w14:textId="61D833C0" w:rsidR="00E51DA3" w:rsidRDefault="0095660E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7D74775" w14:textId="3E463C2B" w:rsidR="00E51DA3" w:rsidRDefault="0095660E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8DD4E2A" w14:textId="277F1B49" w:rsidR="00E51DA3" w:rsidRDefault="0095660E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7D0C6211" w14:textId="524674F1" w:rsidR="00E51DA3" w:rsidRDefault="0095660E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5F1B2AF2" w14:textId="74012EF1" w:rsidR="00E51DA3" w:rsidRDefault="0095660E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04B8106" w14:textId="6C72DB3E" w:rsidR="00E51DA3" w:rsidRDefault="0095660E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BA1875D" w14:textId="0D51D7EE" w:rsidR="00E51DA3" w:rsidRDefault="0095660E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ED2DFDD" w14:textId="7605C468" w:rsidR="00E51DA3" w:rsidRDefault="0095660E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AE2FC66" w14:textId="15E50D0E" w:rsidR="00E51DA3" w:rsidRDefault="00F60312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0F9AA19" w14:textId="41808FAF" w:rsidR="00E51DA3" w:rsidRDefault="0095660E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4FF6125" w14:textId="7C15147F" w:rsidR="00E51DA3" w:rsidRDefault="0095660E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43E76AD" w14:textId="4FC049DE" w:rsidR="00E51DA3" w:rsidRDefault="0095660E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B5B8119" w14:textId="1EDE9BB3" w:rsidR="00E51DA3" w:rsidRDefault="0095660E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074630A" w14:textId="5D07D188" w:rsidR="00E51DA3" w:rsidRDefault="0095660E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C085100" w14:textId="0FFE2E65" w:rsidR="00E51DA3" w:rsidRDefault="0095660E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E51DA3" w14:paraId="4499FAFE" w14:textId="77777777" w:rsidTr="00E51DA3">
        <w:tc>
          <w:tcPr>
            <w:tcW w:w="839" w:type="dxa"/>
            <w:vMerge/>
            <w:vAlign w:val="center"/>
          </w:tcPr>
          <w:p w14:paraId="7F306E7C" w14:textId="77777777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000B7659" w14:textId="7609BE7F" w:rsidR="00E51DA3" w:rsidRDefault="00E51DA3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,9</w:t>
            </w:r>
          </w:p>
        </w:tc>
        <w:tc>
          <w:tcPr>
            <w:tcW w:w="840" w:type="dxa"/>
            <w:vAlign w:val="center"/>
          </w:tcPr>
          <w:p w14:paraId="52C7EC01" w14:textId="692FD70A" w:rsidR="00E51DA3" w:rsidRDefault="008F429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AB5BAA1" w14:textId="6B5985C7" w:rsidR="00E51DA3" w:rsidRDefault="008F429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08C598EB" w14:textId="6EDEE1B1" w:rsidR="00E51DA3" w:rsidRDefault="008F429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1F882E77" w14:textId="778548AC" w:rsidR="00E51DA3" w:rsidRDefault="008F429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466B3C75" w14:textId="2B8654B1" w:rsidR="00E51DA3" w:rsidRDefault="008F429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1AFB3B4F" w14:textId="5B6BD2FB" w:rsidR="00E51DA3" w:rsidRDefault="008F429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31F0145" w14:textId="5289C85D" w:rsidR="00E51DA3" w:rsidRDefault="008F429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780770D" w14:textId="0AD8882E" w:rsidR="00E51DA3" w:rsidRDefault="008F429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6641666" w14:textId="2FED11DF" w:rsidR="00E51DA3" w:rsidRDefault="008F429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8BC1760" w14:textId="2CC6C0C2" w:rsidR="00E51DA3" w:rsidRDefault="008F429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2D9B34A" w14:textId="5FDDAC64" w:rsidR="00E51DA3" w:rsidRDefault="008F429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4BFE98F" w14:textId="562B50F8" w:rsidR="00E51DA3" w:rsidRDefault="008F429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16FFE53" w14:textId="56CE0F5C" w:rsidR="00E51DA3" w:rsidRDefault="008F429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07C74CC" w14:textId="3A303163" w:rsidR="00E51DA3" w:rsidRDefault="008F4297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19963E5" w14:textId="053CA873" w:rsidR="00E51DA3" w:rsidRDefault="00F60312" w:rsidP="00E51DA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303136" w14:paraId="4AE5D02F" w14:textId="77777777" w:rsidTr="00BA58AD">
        <w:tc>
          <w:tcPr>
            <w:tcW w:w="839" w:type="dxa"/>
            <w:vMerge w:val="restart"/>
            <w:vAlign w:val="center"/>
          </w:tcPr>
          <w:p w14:paraId="3CCF2CFE" w14:textId="7236EB22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</w:tcPr>
          <w:p w14:paraId="72FDD5A0" w14:textId="2E105244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,1</w:t>
            </w:r>
          </w:p>
        </w:tc>
        <w:tc>
          <w:tcPr>
            <w:tcW w:w="840" w:type="dxa"/>
            <w:vAlign w:val="center"/>
          </w:tcPr>
          <w:p w14:paraId="0EF954A9" w14:textId="19D044E0" w:rsidR="00303136" w:rsidRDefault="00EE56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E31A2DA" w14:textId="297166C4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2141354D" w14:textId="1B26DC5F" w:rsidR="00303136" w:rsidRDefault="00EE56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5DA695F9" w14:textId="1AA63C1A" w:rsidR="00303136" w:rsidRDefault="00EE56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5AD46AD7" w14:textId="765C6345" w:rsidR="00303136" w:rsidRDefault="00EE56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2139DD6" w14:textId="51594640" w:rsidR="00303136" w:rsidRDefault="00EE56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59AEB83" w14:textId="4AC8AFC0" w:rsidR="00303136" w:rsidRDefault="00EE56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349F974" w14:textId="6A48DCC7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7F38A17" w14:textId="37AC1FE5" w:rsidR="00303136" w:rsidRDefault="00EE56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50581FA" w14:textId="61506C75" w:rsidR="00303136" w:rsidRDefault="00EE56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F583AB3" w14:textId="53682973" w:rsidR="00303136" w:rsidRDefault="00EE56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6D0A791" w14:textId="6911B07A" w:rsidR="00303136" w:rsidRDefault="00EE56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DB9248A" w14:textId="66AC3560" w:rsidR="00303136" w:rsidRDefault="00EE56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2BBAB2F" w14:textId="4B347CAD" w:rsidR="00303136" w:rsidRDefault="00EE56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4A2F6E1" w14:textId="379FDDC7" w:rsidR="00303136" w:rsidRDefault="00EE56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F60312" w14:paraId="115BEB1E" w14:textId="77777777" w:rsidTr="00B833D6">
        <w:tc>
          <w:tcPr>
            <w:tcW w:w="839" w:type="dxa"/>
            <w:vMerge/>
            <w:vAlign w:val="center"/>
          </w:tcPr>
          <w:p w14:paraId="7551CD92" w14:textId="7777777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E485BBD" w14:textId="402EEE82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,2</w:t>
            </w:r>
          </w:p>
        </w:tc>
        <w:tc>
          <w:tcPr>
            <w:tcW w:w="840" w:type="dxa"/>
            <w:vAlign w:val="center"/>
          </w:tcPr>
          <w:p w14:paraId="18F44BB0" w14:textId="7311A5F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F08533C" w14:textId="7E6D7F48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2D6E1CC2" w14:textId="54A7E910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745210F8" w14:textId="48A4FD74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0B61F9C6" w14:textId="7C9C2188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</w:tcPr>
          <w:p w14:paraId="48B7E830" w14:textId="70A41468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66CC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C366CC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253494F" w14:textId="6948A32C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0304DAA" w14:textId="22A8C9A5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820572A" w14:textId="404C7FAE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BBCA905" w14:textId="51CB0DA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FACF897" w14:textId="75D79888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9C96F2E" w14:textId="6B038394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FBB05A3" w14:textId="00DBAD72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4D41475" w14:textId="06999874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721A8F7" w14:textId="676DEA29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F60312" w14:paraId="47CF444B" w14:textId="77777777" w:rsidTr="00B833D6">
        <w:tc>
          <w:tcPr>
            <w:tcW w:w="839" w:type="dxa"/>
            <w:vMerge/>
            <w:vAlign w:val="center"/>
          </w:tcPr>
          <w:p w14:paraId="4CFC6B50" w14:textId="7777777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AADB1C9" w14:textId="5FFAF156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,3</w:t>
            </w:r>
          </w:p>
        </w:tc>
        <w:tc>
          <w:tcPr>
            <w:tcW w:w="840" w:type="dxa"/>
            <w:vAlign w:val="center"/>
          </w:tcPr>
          <w:p w14:paraId="448A17B4" w14:textId="7EBD19AE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0BC2A43" w14:textId="378F32E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4DAE05F6" w14:textId="0BA0AA2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28277BFF" w14:textId="2DAC52AA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0DCCAB79" w14:textId="46EC1BF3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</w:tcPr>
          <w:p w14:paraId="7FDAFF85" w14:textId="30A99D1F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66CC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C366CC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F8984DC" w14:textId="6F2BA568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9BAA2FF" w14:textId="4CD1656F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80BD784" w14:textId="1B3852C1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957DCB5" w14:textId="5ACB871C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ABB1267" w14:textId="4D0B2493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5BDBCA1" w14:textId="3F86E85B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AFA43B4" w14:textId="19F0C3E8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E043AB6" w14:textId="6CDDC4D8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34D4EA8" w14:textId="268840E3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303136" w14:paraId="4D9FB7A2" w14:textId="77777777" w:rsidTr="00BA58AD">
        <w:tc>
          <w:tcPr>
            <w:tcW w:w="839" w:type="dxa"/>
            <w:vMerge/>
            <w:vAlign w:val="center"/>
          </w:tcPr>
          <w:p w14:paraId="1D40800E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4E7D5C25" w14:textId="36E15CFB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,4</w:t>
            </w:r>
          </w:p>
        </w:tc>
        <w:tc>
          <w:tcPr>
            <w:tcW w:w="840" w:type="dxa"/>
            <w:vAlign w:val="center"/>
          </w:tcPr>
          <w:p w14:paraId="3A44E716" w14:textId="03EFD030" w:rsidR="00303136" w:rsidRDefault="003B37DE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0620333" w14:textId="39EAFD5E" w:rsidR="00303136" w:rsidRDefault="003B37DE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4B216496" w14:textId="2E34E2C5" w:rsidR="00303136" w:rsidRDefault="003B37DE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5B1CBD03" w14:textId="3DEC7A4E" w:rsidR="00303136" w:rsidRDefault="003B37DE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788C013D" w14:textId="341CDAE7" w:rsidR="00303136" w:rsidRDefault="003B37DE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E18899B" w14:textId="52069E38" w:rsidR="00303136" w:rsidRDefault="003B37DE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E63D04D" w14:textId="62F09D10" w:rsidR="00303136" w:rsidRDefault="003B37DE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63B27BC" w14:textId="43C65D08" w:rsidR="00303136" w:rsidRDefault="003B37DE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6704A9D" w14:textId="2BEBDD2A" w:rsidR="00303136" w:rsidRDefault="003B37DE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CEB316B" w14:textId="7136B1BD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5D39B2E" w14:textId="57B5A467" w:rsidR="00303136" w:rsidRDefault="003B37DE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1F50E3A" w14:textId="7E06FA90" w:rsidR="00303136" w:rsidRDefault="003B37DE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12F8ABC" w14:textId="6CC76743" w:rsidR="00303136" w:rsidRDefault="003B37DE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7EA0299" w14:textId="38D16668" w:rsidR="00303136" w:rsidRDefault="003B37DE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772792F" w14:textId="7C39C7F7" w:rsidR="00303136" w:rsidRDefault="003B37DE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303136" w14:paraId="3219598C" w14:textId="77777777" w:rsidTr="00BA58AD">
        <w:tc>
          <w:tcPr>
            <w:tcW w:w="839" w:type="dxa"/>
            <w:vMerge/>
            <w:vAlign w:val="center"/>
          </w:tcPr>
          <w:p w14:paraId="739FBE45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2535A32" w14:textId="12D3B26B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,5</w:t>
            </w:r>
          </w:p>
        </w:tc>
        <w:tc>
          <w:tcPr>
            <w:tcW w:w="840" w:type="dxa"/>
            <w:vAlign w:val="center"/>
          </w:tcPr>
          <w:p w14:paraId="62B81730" w14:textId="45A2DFCD" w:rsidR="00303136" w:rsidRDefault="00884C2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B5E8346" w14:textId="14709D42" w:rsidR="00303136" w:rsidRDefault="00884C2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03DEF16B" w14:textId="1B816327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AE0594F" w14:textId="5F8FDBA7" w:rsidR="00303136" w:rsidRDefault="00884C2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BCEF176" w14:textId="2CEA9220" w:rsidR="00303136" w:rsidRDefault="00884C2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D11F377" w14:textId="3DF4A426" w:rsidR="00303136" w:rsidRDefault="00884C2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4B5ED86" w14:textId="51BDB6D1" w:rsidR="00303136" w:rsidRDefault="00884C2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26630F5" w14:textId="113726E0" w:rsidR="00303136" w:rsidRDefault="00884C2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570E379" w14:textId="717CE3B0" w:rsidR="00303136" w:rsidRDefault="00884C2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6D362D6" w14:textId="7AF22115" w:rsidR="00303136" w:rsidRDefault="00884C2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683A055" w14:textId="3E1E0145" w:rsidR="00303136" w:rsidRDefault="00884C2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2AAA8A2" w14:textId="202379C1" w:rsidR="00303136" w:rsidRDefault="00884C2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8141AD5" w14:textId="0C0291BF" w:rsidR="00303136" w:rsidRDefault="00884C2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65617E7" w14:textId="599DFB71" w:rsidR="00303136" w:rsidRDefault="00884C2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FDFA713" w14:textId="1CC3FA97" w:rsidR="00303136" w:rsidRDefault="00884C2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303136" w14:paraId="35D49EA4" w14:textId="77777777" w:rsidTr="00E51DA3">
        <w:tc>
          <w:tcPr>
            <w:tcW w:w="839" w:type="dxa"/>
            <w:vMerge/>
            <w:vAlign w:val="center"/>
          </w:tcPr>
          <w:p w14:paraId="393011D5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0428FB4A" w14:textId="1C2112D4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,6</w:t>
            </w:r>
          </w:p>
        </w:tc>
        <w:tc>
          <w:tcPr>
            <w:tcW w:w="840" w:type="dxa"/>
            <w:vAlign w:val="center"/>
          </w:tcPr>
          <w:p w14:paraId="333CF05E" w14:textId="377756EC" w:rsidR="00303136" w:rsidRDefault="00404EB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3DE1F9D" w14:textId="784E79EB" w:rsidR="00303136" w:rsidRDefault="00404EB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3B6F9F3B" w14:textId="4BDD61F3" w:rsidR="00303136" w:rsidRDefault="00404EB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443C6211" w14:textId="07038B4F" w:rsidR="00303136" w:rsidRDefault="00404EB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5B8AF287" w14:textId="2E041BFC" w:rsidR="00303136" w:rsidRDefault="00404EB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C870266" w14:textId="6EB2548E" w:rsidR="00303136" w:rsidRDefault="00404EB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2740FB1" w14:textId="4A62CCC3" w:rsidR="00303136" w:rsidRDefault="00404EB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98AF742" w14:textId="4B563460" w:rsidR="00303136" w:rsidRDefault="00404EB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33C5F6B" w14:textId="4524110E" w:rsidR="00303136" w:rsidRDefault="00404EB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E254771" w14:textId="13AF192F" w:rsidR="00303136" w:rsidRDefault="00404EB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7327D0A" w14:textId="3F65E469" w:rsidR="00303136" w:rsidRDefault="00404EB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6F3C1F3" w14:textId="11F06982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0644E88" w14:textId="7FBA02F9" w:rsidR="00303136" w:rsidRDefault="00404EB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325ADA4" w14:textId="1E1109D6" w:rsidR="00303136" w:rsidRDefault="00404EB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7835EB1" w14:textId="0EB3287E" w:rsidR="00303136" w:rsidRDefault="00404EB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303136" w14:paraId="7FC236C6" w14:textId="77777777" w:rsidTr="00E51DA3">
        <w:tc>
          <w:tcPr>
            <w:tcW w:w="839" w:type="dxa"/>
            <w:vMerge/>
            <w:vAlign w:val="center"/>
          </w:tcPr>
          <w:p w14:paraId="2AFA0E2B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55FE4D9A" w14:textId="06C4FA7F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,7</w:t>
            </w:r>
          </w:p>
        </w:tc>
        <w:tc>
          <w:tcPr>
            <w:tcW w:w="840" w:type="dxa"/>
            <w:vAlign w:val="center"/>
          </w:tcPr>
          <w:p w14:paraId="17F3FFD0" w14:textId="5CE38891" w:rsidR="00303136" w:rsidRDefault="004C5D0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6A99380" w14:textId="1FFB1458" w:rsidR="00303136" w:rsidRDefault="004C5D0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328C4D2C" w14:textId="7E483C7F" w:rsidR="00303136" w:rsidRDefault="004C5D0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4B796940" w14:textId="3445CDBF" w:rsidR="00303136" w:rsidRDefault="004C5D0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0BC7950B" w14:textId="74F2EABB" w:rsidR="00303136" w:rsidRDefault="004C5D0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2AD83D8" w14:textId="2623F9AD" w:rsidR="00303136" w:rsidRDefault="004C5D0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5A79576" w14:textId="60EE5CEB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91DBF37" w14:textId="741A18EE" w:rsidR="00303136" w:rsidRDefault="004C5D0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53D6850" w14:textId="05A47D98" w:rsidR="00303136" w:rsidRDefault="004C5D0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FD79BE8" w14:textId="1272D2D7" w:rsidR="00303136" w:rsidRDefault="004C5D0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D84DAC3" w14:textId="5A0F326F" w:rsidR="00303136" w:rsidRDefault="004C5D0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CC94F9D" w14:textId="11F24075" w:rsidR="00303136" w:rsidRDefault="004C5D0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2004600" w14:textId="159F86FF" w:rsidR="00303136" w:rsidRDefault="004C5D0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F8A5386" w14:textId="240AAAD9" w:rsidR="00303136" w:rsidRDefault="004C5D0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8B3409B" w14:textId="781F0A68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303136" w14:paraId="3F84E9B7" w14:textId="77777777" w:rsidTr="00E51DA3">
        <w:tc>
          <w:tcPr>
            <w:tcW w:w="839" w:type="dxa"/>
            <w:vMerge/>
            <w:vAlign w:val="center"/>
          </w:tcPr>
          <w:p w14:paraId="20177856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F70310B" w14:textId="6CB927F3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,8</w:t>
            </w:r>
          </w:p>
        </w:tc>
        <w:tc>
          <w:tcPr>
            <w:tcW w:w="840" w:type="dxa"/>
            <w:vAlign w:val="center"/>
          </w:tcPr>
          <w:p w14:paraId="4E163682" w14:textId="58300C6B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535E5F4" w14:textId="1AD7748F" w:rsidR="00303136" w:rsidRDefault="00AD20A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3FC39B7B" w14:textId="569F3F0E" w:rsidR="00303136" w:rsidRDefault="00AD20A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4E308F5B" w14:textId="3642E343" w:rsidR="00303136" w:rsidRDefault="00AD20A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7F86F73" w14:textId="3F155FC0" w:rsidR="00303136" w:rsidRDefault="00AD20A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0D85D00" w14:textId="32071D7F" w:rsidR="00303136" w:rsidRDefault="00AD20A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774BB1E" w14:textId="56035552" w:rsidR="00303136" w:rsidRDefault="00AD20A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43B39DF" w14:textId="58ED0FDE" w:rsidR="00303136" w:rsidRDefault="00AD20A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F282742" w14:textId="198692C4" w:rsidR="00303136" w:rsidRDefault="00AD20A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276E392" w14:textId="09D6192A" w:rsidR="00303136" w:rsidRDefault="00AD20A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60534A7" w14:textId="75900E7C" w:rsidR="00303136" w:rsidRDefault="00AD20A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0C1B1A1" w14:textId="4088E323" w:rsidR="00303136" w:rsidRDefault="00AD20A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1C8217C" w14:textId="5E7E9014" w:rsidR="00303136" w:rsidRDefault="00AD20A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5B99480" w14:textId="5C0DFE99" w:rsidR="00303136" w:rsidRDefault="00AD20A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B82AF1E" w14:textId="688F8735" w:rsidR="00303136" w:rsidRDefault="00AD20A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303136" w14:paraId="00E18D55" w14:textId="77777777" w:rsidTr="00E51DA3">
        <w:tc>
          <w:tcPr>
            <w:tcW w:w="839" w:type="dxa"/>
            <w:vMerge/>
            <w:vAlign w:val="center"/>
          </w:tcPr>
          <w:p w14:paraId="78FA5627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6C81DA4" w14:textId="76E5C4DD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,9</w:t>
            </w:r>
          </w:p>
        </w:tc>
        <w:tc>
          <w:tcPr>
            <w:tcW w:w="840" w:type="dxa"/>
            <w:vAlign w:val="center"/>
          </w:tcPr>
          <w:p w14:paraId="3625DFA4" w14:textId="6F6210A8" w:rsidR="00303136" w:rsidRDefault="002237B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6015FDB" w14:textId="6BC4404D" w:rsidR="00303136" w:rsidRDefault="002237B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5DC7471F" w14:textId="62E3BB6A" w:rsidR="00303136" w:rsidRDefault="002237B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4100660D" w14:textId="035AC67E" w:rsidR="00303136" w:rsidRDefault="002237B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4757C8E1" w14:textId="5E3F6745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DC23682" w14:textId="60DD5ED5" w:rsidR="00303136" w:rsidRDefault="002237B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EB1D9BD" w14:textId="278BFE07" w:rsidR="00303136" w:rsidRDefault="002237B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7FB1090" w14:textId="409D148E" w:rsidR="00303136" w:rsidRDefault="002237B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5B7232E" w14:textId="393FE68F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DCD5E66" w14:textId="77E60908" w:rsidR="00303136" w:rsidRDefault="002237B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AAB3BDB" w14:textId="390AE78F" w:rsidR="00303136" w:rsidRDefault="002237B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624215D" w14:textId="72622C91" w:rsidR="00303136" w:rsidRDefault="002237B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320E0B3" w14:textId="3B54ABCA" w:rsidR="00303136" w:rsidRDefault="002237B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F590CDD" w14:textId="46ABB0BD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64F7253" w14:textId="0C88E897" w:rsidR="00303136" w:rsidRDefault="002237B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303136" w14:paraId="17E64626" w14:textId="77777777" w:rsidTr="009548D9">
        <w:tc>
          <w:tcPr>
            <w:tcW w:w="839" w:type="dxa"/>
            <w:vMerge w:val="restart"/>
            <w:vAlign w:val="center"/>
          </w:tcPr>
          <w:p w14:paraId="39647D67" w14:textId="741FE45B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840" w:type="dxa"/>
          </w:tcPr>
          <w:p w14:paraId="5F2BB674" w14:textId="38BC4079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,1</w:t>
            </w:r>
          </w:p>
        </w:tc>
        <w:tc>
          <w:tcPr>
            <w:tcW w:w="840" w:type="dxa"/>
            <w:vAlign w:val="center"/>
          </w:tcPr>
          <w:p w14:paraId="2B035868" w14:textId="468BB403" w:rsidR="00303136" w:rsidRDefault="00B10C4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A636692" w14:textId="7885B92B" w:rsidR="00303136" w:rsidRDefault="00B10C4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262D23F" w14:textId="3D1D9DE8" w:rsidR="00303136" w:rsidRDefault="00B10C4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7428813E" w14:textId="7AE0C8BA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0F316DE" w14:textId="09F8168E" w:rsidR="00303136" w:rsidRDefault="00B10C4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8C1197E" w14:textId="6AC4490C" w:rsidR="00303136" w:rsidRDefault="00B10C4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2FBBE41" w14:textId="0733407B" w:rsidR="00303136" w:rsidRDefault="00B10C4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EBEA864" w14:textId="543D708B" w:rsidR="00303136" w:rsidRDefault="00B10C4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34EE9EF" w14:textId="541377BC" w:rsidR="00303136" w:rsidRDefault="00B10C4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57134FE" w14:textId="3D175555" w:rsidR="00303136" w:rsidRDefault="00B10C4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30AAC78" w14:textId="43317805" w:rsidR="00303136" w:rsidRDefault="00B10C4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B877145" w14:textId="40700BE8" w:rsidR="00303136" w:rsidRDefault="00B10C4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6112E06" w14:textId="25859302" w:rsidR="00303136" w:rsidRDefault="00B10C4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C1F5A5E" w14:textId="10657165" w:rsidR="00303136" w:rsidRDefault="00B10C4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9DABF36" w14:textId="2BD839D5" w:rsidR="00303136" w:rsidRDefault="00B10C4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303136" w14:paraId="2DE90EE4" w14:textId="77777777" w:rsidTr="009548D9">
        <w:tc>
          <w:tcPr>
            <w:tcW w:w="839" w:type="dxa"/>
            <w:vMerge/>
            <w:vAlign w:val="center"/>
          </w:tcPr>
          <w:p w14:paraId="398FD284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D8BE69F" w14:textId="531F10EA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,2</w:t>
            </w:r>
          </w:p>
        </w:tc>
        <w:tc>
          <w:tcPr>
            <w:tcW w:w="840" w:type="dxa"/>
            <w:vAlign w:val="center"/>
          </w:tcPr>
          <w:p w14:paraId="5B1B4557" w14:textId="6CA7867B" w:rsidR="00303136" w:rsidRDefault="0000333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04003CE" w14:textId="71DF19D0" w:rsidR="00303136" w:rsidRDefault="0000333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72DED092" w14:textId="16EE2797" w:rsidR="00303136" w:rsidRDefault="0000333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68F46FF7" w14:textId="2689FF60" w:rsidR="00303136" w:rsidRDefault="0000333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04784B8C" w14:textId="5F97AEEF" w:rsidR="00303136" w:rsidRDefault="0000333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5F6F428" w14:textId="591EE143" w:rsidR="00303136" w:rsidRDefault="0000333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E016225" w14:textId="10B4AA66" w:rsidR="00303136" w:rsidRDefault="0000333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61F0772" w14:textId="71CCF08A" w:rsidR="00303136" w:rsidRDefault="0000333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F6D90BA" w14:textId="5E34DA70" w:rsidR="00303136" w:rsidRDefault="0000333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9563A7D" w14:textId="7F5BF9F3" w:rsidR="00303136" w:rsidRDefault="0000333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C0E9E41" w14:textId="0690E2A1" w:rsidR="00303136" w:rsidRDefault="0000333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7DA2372" w14:textId="7F52FDFF" w:rsidR="00303136" w:rsidRDefault="0000333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68E7B65" w14:textId="2DE712BA" w:rsidR="00303136" w:rsidRDefault="0000333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320A743" w14:textId="14C6436A" w:rsidR="00303136" w:rsidRDefault="0000333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6BD7974" w14:textId="3F2CEACD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F60312" w14:paraId="71EDCC7F" w14:textId="77777777" w:rsidTr="00BC12DC">
        <w:tc>
          <w:tcPr>
            <w:tcW w:w="839" w:type="dxa"/>
            <w:vMerge/>
            <w:vAlign w:val="center"/>
          </w:tcPr>
          <w:p w14:paraId="19012BF5" w14:textId="7777777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D00207B" w14:textId="3A9EC75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,3</w:t>
            </w:r>
          </w:p>
        </w:tc>
        <w:tc>
          <w:tcPr>
            <w:tcW w:w="840" w:type="dxa"/>
            <w:vAlign w:val="center"/>
          </w:tcPr>
          <w:p w14:paraId="68EAFDA6" w14:textId="43D9FBC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</w:tcPr>
          <w:p w14:paraId="1A11C9E2" w14:textId="453E3770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229E5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2229E5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</w:tcPr>
          <w:p w14:paraId="377AB141" w14:textId="303717C9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229E5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2229E5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78EECF65" w14:textId="0A666455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7C974C26" w14:textId="1523BAEB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35154C0" w14:textId="16C6790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22D28D5" w14:textId="571DC919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9846079" w14:textId="443E397F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675EDC7" w14:textId="2230A30B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52FD3BF" w14:textId="5BA714FA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6DB01F5" w14:textId="6E40418F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AE6D6FE" w14:textId="321FEF21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4D29096" w14:textId="0E259949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D019AD1" w14:textId="53764642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19D12FA" w14:textId="7B72296A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303136" w14:paraId="39B720F3" w14:textId="77777777" w:rsidTr="009548D9">
        <w:tc>
          <w:tcPr>
            <w:tcW w:w="839" w:type="dxa"/>
            <w:vMerge/>
            <w:vAlign w:val="center"/>
          </w:tcPr>
          <w:p w14:paraId="73ADE513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7139FF89" w14:textId="03EC3BAB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,4</w:t>
            </w:r>
          </w:p>
        </w:tc>
        <w:tc>
          <w:tcPr>
            <w:tcW w:w="840" w:type="dxa"/>
            <w:vAlign w:val="center"/>
          </w:tcPr>
          <w:p w14:paraId="590D31DD" w14:textId="152F8640" w:rsidR="00303136" w:rsidRDefault="006C0A5F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A3ED84E" w14:textId="5B3DF1E8" w:rsidR="00303136" w:rsidRDefault="006C0A5F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07FD0D31" w14:textId="72763502" w:rsidR="00303136" w:rsidRDefault="006C0A5F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11EFD703" w14:textId="15E1E4EF" w:rsidR="00303136" w:rsidRDefault="006C0A5F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39184922" w14:textId="4102DC7F" w:rsidR="00303136" w:rsidRDefault="006C0A5F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3BA7C48" w14:textId="092C83BD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43EDBAD" w14:textId="0051F79E" w:rsidR="00303136" w:rsidRDefault="006C0A5F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A7E7011" w14:textId="677B5327" w:rsidR="00303136" w:rsidRDefault="006C0A5F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F9DE517" w14:textId="0131FA21" w:rsidR="00303136" w:rsidRDefault="006C0A5F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76A5D93" w14:textId="75557A3C" w:rsidR="00303136" w:rsidRDefault="006C0A5F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694AF6A" w14:textId="74188DDF" w:rsidR="00303136" w:rsidRDefault="006C0A5F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11A3546" w14:textId="6D07AC74" w:rsidR="00303136" w:rsidRDefault="006C0A5F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57A8802" w14:textId="24607986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8C09CCD" w14:textId="360728BE" w:rsidR="00303136" w:rsidRDefault="006C0A5F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04C49C6" w14:textId="4BB2C548" w:rsidR="00303136" w:rsidRDefault="006C0A5F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303136" w14:paraId="205EF875" w14:textId="77777777" w:rsidTr="009548D9">
        <w:tc>
          <w:tcPr>
            <w:tcW w:w="839" w:type="dxa"/>
            <w:vMerge/>
            <w:vAlign w:val="center"/>
          </w:tcPr>
          <w:p w14:paraId="055A804E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7BF8DFFD" w14:textId="285185EE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,5</w:t>
            </w:r>
          </w:p>
        </w:tc>
        <w:tc>
          <w:tcPr>
            <w:tcW w:w="840" w:type="dxa"/>
            <w:vAlign w:val="center"/>
          </w:tcPr>
          <w:p w14:paraId="15B5DAD5" w14:textId="2834F3CD" w:rsidR="00303136" w:rsidRDefault="00F82E9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C98E2D6" w14:textId="629EFCC4" w:rsidR="00303136" w:rsidRDefault="00F82E9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10431432" w14:textId="12CED0BF" w:rsidR="00303136" w:rsidRDefault="00F82E9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786A7DBB" w14:textId="232AE749" w:rsidR="00303136" w:rsidRDefault="00F82E9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28665849" w14:textId="3FF7A254" w:rsidR="00303136" w:rsidRDefault="00F82E9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955AAFA" w14:textId="1A1B3CF2" w:rsidR="00303136" w:rsidRDefault="00F82E9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68D3D71" w14:textId="20D012E6" w:rsidR="00303136" w:rsidRDefault="00F82E9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37B055F" w14:textId="6971B315" w:rsidR="00303136" w:rsidRDefault="00F82E9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189E7E0" w14:textId="1893D700" w:rsidR="00303136" w:rsidRDefault="00F82E9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2915877" w14:textId="7AABDF7B" w:rsidR="00303136" w:rsidRDefault="00F82E9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CFB89C5" w14:textId="359FA1EB" w:rsidR="00303136" w:rsidRDefault="00F82E9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8E141C8" w14:textId="31D058F4" w:rsidR="00303136" w:rsidRDefault="00F82E9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4A548D5" w14:textId="20F157EB" w:rsidR="00303136" w:rsidRDefault="00F82E9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3E7EF8B" w14:textId="65C68C97" w:rsidR="00303136" w:rsidRDefault="00F82E9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3DD6B02" w14:textId="2E2D136A" w:rsidR="00303136" w:rsidRDefault="00F82E9B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F60312" w14:paraId="4F019FD8" w14:textId="77777777" w:rsidTr="001777CA">
        <w:tc>
          <w:tcPr>
            <w:tcW w:w="839" w:type="dxa"/>
            <w:vMerge/>
            <w:vAlign w:val="center"/>
          </w:tcPr>
          <w:p w14:paraId="4EB93AE4" w14:textId="7777777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3152CC6" w14:textId="3EB9DCB8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,6</w:t>
            </w:r>
          </w:p>
        </w:tc>
        <w:tc>
          <w:tcPr>
            <w:tcW w:w="840" w:type="dxa"/>
            <w:vAlign w:val="center"/>
          </w:tcPr>
          <w:p w14:paraId="4E6369A4" w14:textId="5E276B96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6D89DE1" w14:textId="29573488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4F2DB0C1" w14:textId="060339DE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26E2CB29" w14:textId="6D59DFFE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65989EB6" w14:textId="27811E2B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B0D9C83" w14:textId="1F6F2CE4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43A12C0" w14:textId="0719F56F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</w:tcPr>
          <w:p w14:paraId="02EE1C55" w14:textId="1F997E09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BB2112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BB2112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3C18E6C" w14:textId="6C6ED886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38178CA" w14:textId="737575F3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903A6A8" w14:textId="7C3AF36B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C1D37FC" w14:textId="7C9951B8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7F9A28A" w14:textId="20E0F7CE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EDD5E39" w14:textId="312A0602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D74A599" w14:textId="263BD232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F60312" w14:paraId="329FAE1F" w14:textId="77777777" w:rsidTr="00250BBF">
        <w:tc>
          <w:tcPr>
            <w:tcW w:w="839" w:type="dxa"/>
            <w:vMerge/>
            <w:vAlign w:val="center"/>
          </w:tcPr>
          <w:p w14:paraId="704F3CC2" w14:textId="7777777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ADADCF5" w14:textId="1215DBD2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,7</w:t>
            </w:r>
          </w:p>
        </w:tc>
        <w:tc>
          <w:tcPr>
            <w:tcW w:w="840" w:type="dxa"/>
            <w:vAlign w:val="center"/>
          </w:tcPr>
          <w:p w14:paraId="295B6DDC" w14:textId="5D87617B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3925602" w14:textId="2DB3817A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0FFA5057" w14:textId="3B7BFAFD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10E8C345" w14:textId="4AFC0C65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C97E13E" w14:textId="041EDD1E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9A8E3AF" w14:textId="2F1569FE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F339A72" w14:textId="6390018C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</w:tcPr>
          <w:p w14:paraId="59B8FA94" w14:textId="2DA620BC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BB2112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BB2112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871E093" w14:textId="4FBE7A7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3C134F4" w14:textId="596D0A96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</w:tcPr>
          <w:p w14:paraId="16194E68" w14:textId="3D41F9CF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516872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516872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3E1B67C" w14:textId="6191361E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522908E" w14:textId="1AD61AB5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A108BCC" w14:textId="22CB4442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7D006BF" w14:textId="6B065BC9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F60312" w14:paraId="30B63712" w14:textId="77777777" w:rsidTr="00250BBF">
        <w:tc>
          <w:tcPr>
            <w:tcW w:w="839" w:type="dxa"/>
            <w:vMerge/>
            <w:vAlign w:val="center"/>
          </w:tcPr>
          <w:p w14:paraId="2C98801F" w14:textId="7777777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7177FCB3" w14:textId="45BA287E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,8</w:t>
            </w:r>
          </w:p>
        </w:tc>
        <w:tc>
          <w:tcPr>
            <w:tcW w:w="840" w:type="dxa"/>
            <w:vAlign w:val="center"/>
          </w:tcPr>
          <w:p w14:paraId="23265E42" w14:textId="26935CB8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1FACDF1" w14:textId="7E58D573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5DBB405C" w14:textId="31018CD5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73A0F0E5" w14:textId="2384A6C4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00467B7B" w14:textId="32FE6972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AFBBB95" w14:textId="652015C0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65808D1" w14:textId="1AEF50B4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A56F8F1" w14:textId="5F29ACEC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599062D" w14:textId="5CDBD225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A8EB0E8" w14:textId="7819AB4E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</w:tcPr>
          <w:p w14:paraId="2F2595D7" w14:textId="1246AEF9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516872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516872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FF21F9D" w14:textId="5ECC33D0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6B3A0F4" w14:textId="5AEC90D2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4327F18" w14:textId="407CB576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0427604" w14:textId="412D09BB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303136" w14:paraId="5E9BDBA3" w14:textId="77777777" w:rsidTr="00E51DA3">
        <w:tc>
          <w:tcPr>
            <w:tcW w:w="839" w:type="dxa"/>
            <w:vMerge/>
            <w:vAlign w:val="center"/>
          </w:tcPr>
          <w:p w14:paraId="13E106D9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AD07A50" w14:textId="3291AA89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,9</w:t>
            </w:r>
          </w:p>
        </w:tc>
        <w:tc>
          <w:tcPr>
            <w:tcW w:w="840" w:type="dxa"/>
            <w:vAlign w:val="center"/>
          </w:tcPr>
          <w:p w14:paraId="6AF133D7" w14:textId="5CF62154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25EA4B5" w14:textId="2B64FAE3" w:rsidR="00303136" w:rsidRDefault="003B423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43E19948" w14:textId="731BD739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0C23DB7" w14:textId="128EED4C" w:rsidR="00303136" w:rsidRDefault="003B423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76C67828" w14:textId="10324930" w:rsidR="00303136" w:rsidRDefault="003B423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6FC9F34" w14:textId="374B1D85" w:rsidR="00303136" w:rsidRDefault="003B423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4744D5C" w14:textId="57B84FF5" w:rsidR="00303136" w:rsidRDefault="003B423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CC87021" w14:textId="54E03F45" w:rsidR="00303136" w:rsidRDefault="003B423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082742F" w14:textId="39E82F08" w:rsidR="00303136" w:rsidRDefault="003B423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7B012E0" w14:textId="27B8E7AF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8D1197A" w14:textId="75683272" w:rsidR="00303136" w:rsidRDefault="003B423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8CB520F" w14:textId="6BE32A3F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B17E323" w14:textId="573F72D4" w:rsidR="00303136" w:rsidRDefault="003B423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E719FD1" w14:textId="38251EA9" w:rsidR="00303136" w:rsidRDefault="003B423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80CD032" w14:textId="7EE18E01" w:rsidR="00303136" w:rsidRDefault="003B4235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303136" w14:paraId="19166A28" w14:textId="77777777" w:rsidTr="00B050E1">
        <w:tc>
          <w:tcPr>
            <w:tcW w:w="839" w:type="dxa"/>
            <w:vMerge w:val="restart"/>
            <w:vAlign w:val="center"/>
          </w:tcPr>
          <w:p w14:paraId="5699AF60" w14:textId="1CF8AF46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lastRenderedPageBreak/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840" w:type="dxa"/>
          </w:tcPr>
          <w:p w14:paraId="60E9E5D1" w14:textId="35F5C09B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,1</w:t>
            </w:r>
          </w:p>
        </w:tc>
        <w:tc>
          <w:tcPr>
            <w:tcW w:w="840" w:type="dxa"/>
            <w:vAlign w:val="center"/>
          </w:tcPr>
          <w:p w14:paraId="08226B01" w14:textId="18D3AA58" w:rsidR="00303136" w:rsidRDefault="000B4F5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B6FC44E" w14:textId="21D8FDAA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79CAADFD" w14:textId="686A8439" w:rsidR="00303136" w:rsidRDefault="000B4F5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6F81B1F4" w14:textId="595F7B89" w:rsidR="00303136" w:rsidRDefault="000B4F5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5D94BEF9" w14:textId="3F132823" w:rsidR="00303136" w:rsidRDefault="000B4F5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E6F2E80" w14:textId="21D1A507" w:rsidR="00303136" w:rsidRDefault="000B4F5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A57A862" w14:textId="02B4CE52" w:rsidR="00303136" w:rsidRDefault="000B4F5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FE3A72C" w14:textId="6D5BCBEB" w:rsidR="00303136" w:rsidRDefault="000B4F5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B91084B" w14:textId="75AAF60C" w:rsidR="00303136" w:rsidRDefault="000B4F5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5F7FFC2" w14:textId="4750204D" w:rsidR="00303136" w:rsidRDefault="000B4F5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61B9F80" w14:textId="15ADC679" w:rsidR="00303136" w:rsidRDefault="000B4F5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CC2CC3D" w14:textId="1453A213" w:rsidR="00303136" w:rsidRDefault="000B4F5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82218BA" w14:textId="677D7C7B" w:rsidR="00303136" w:rsidRDefault="000B4F5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F1B65DE" w14:textId="541D62C2" w:rsidR="00303136" w:rsidRDefault="000B4F5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91FEEBC" w14:textId="066291C9" w:rsidR="00303136" w:rsidRDefault="000B4F5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303136" w14:paraId="382D5B17" w14:textId="77777777" w:rsidTr="00B050E1">
        <w:tc>
          <w:tcPr>
            <w:tcW w:w="839" w:type="dxa"/>
            <w:vMerge/>
            <w:vAlign w:val="center"/>
          </w:tcPr>
          <w:p w14:paraId="1FBB327E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6B8CDF64" w14:textId="5D77F762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,2</w:t>
            </w:r>
          </w:p>
        </w:tc>
        <w:tc>
          <w:tcPr>
            <w:tcW w:w="840" w:type="dxa"/>
            <w:vAlign w:val="center"/>
          </w:tcPr>
          <w:p w14:paraId="1662F472" w14:textId="737C4916" w:rsidR="00303136" w:rsidRDefault="007D5D1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D48694A" w14:textId="020CBB65" w:rsidR="00303136" w:rsidRDefault="007D5D1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0DFC3EB6" w14:textId="3D7DC278" w:rsidR="00303136" w:rsidRDefault="007D5D1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20FE854A" w14:textId="1C9A58F4" w:rsidR="00303136" w:rsidRDefault="007D5D1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5F4C320F" w14:textId="5ED3DE70" w:rsidR="00303136" w:rsidRDefault="007D5D1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92962E9" w14:textId="70E0792A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3C448FB" w14:textId="5BF3D76E" w:rsidR="00303136" w:rsidRDefault="007D5D1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C3091D5" w14:textId="349C7A2B" w:rsidR="00303136" w:rsidRDefault="007D5D1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E57919E" w14:textId="27FCF761" w:rsidR="00303136" w:rsidRDefault="007D5D1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07A09FB" w14:textId="2EAB0A4C" w:rsidR="00303136" w:rsidRDefault="007D5D1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4DDA2C7" w14:textId="72B6D914" w:rsidR="00303136" w:rsidRDefault="007D5D1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5BA4F6F" w14:textId="3FA6C9AC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786366F" w14:textId="42CDBC89" w:rsidR="00303136" w:rsidRDefault="007D5D1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2E30363" w14:textId="69C6AF8E" w:rsidR="00303136" w:rsidRDefault="007D5D1D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A05B63F" w14:textId="07DF5561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303136" w14:paraId="3121B4A2" w14:textId="77777777" w:rsidTr="00B050E1">
        <w:tc>
          <w:tcPr>
            <w:tcW w:w="839" w:type="dxa"/>
            <w:vMerge/>
            <w:vAlign w:val="center"/>
          </w:tcPr>
          <w:p w14:paraId="0DB6ADAC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34315369" w14:textId="4928876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,3</w:t>
            </w:r>
          </w:p>
        </w:tc>
        <w:tc>
          <w:tcPr>
            <w:tcW w:w="840" w:type="dxa"/>
            <w:vAlign w:val="center"/>
          </w:tcPr>
          <w:p w14:paraId="6359B843" w14:textId="328D1B78" w:rsidR="00303136" w:rsidRDefault="00747D24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3FEC95F" w14:textId="6A639EBC" w:rsidR="00303136" w:rsidRDefault="00747D24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607FEB9F" w14:textId="0ACD91D4" w:rsidR="00303136" w:rsidRDefault="00747D24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267F0FC0" w14:textId="0B602B57" w:rsidR="00303136" w:rsidRDefault="00747D24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738BFC2F" w14:textId="036B5A5D" w:rsidR="00303136" w:rsidRDefault="00747D24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C568332" w14:textId="48764646" w:rsidR="00303136" w:rsidRDefault="00747D24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DF3F332" w14:textId="7C72D6E0" w:rsidR="00303136" w:rsidRDefault="00747D24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2C5C3CC" w14:textId="23674837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7F51BB0" w14:textId="49787D78" w:rsidR="00303136" w:rsidRDefault="00747D24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133F9B8" w14:textId="2E723CA3" w:rsidR="00303136" w:rsidRDefault="00747D24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1FFC5F5" w14:textId="0ED697A7" w:rsidR="00303136" w:rsidRDefault="00747D24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C5A3819" w14:textId="5984A6FA" w:rsidR="00303136" w:rsidRDefault="00747D24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C26E6BC" w14:textId="51069F55" w:rsidR="00303136" w:rsidRDefault="00747D24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B6E70FF" w14:textId="061B69E8" w:rsidR="00303136" w:rsidRDefault="00747D24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6F1B10A" w14:textId="64BA9D94" w:rsidR="00303136" w:rsidRDefault="00747D24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303136" w14:paraId="51312AD4" w14:textId="77777777" w:rsidTr="00B050E1">
        <w:tc>
          <w:tcPr>
            <w:tcW w:w="839" w:type="dxa"/>
            <w:vMerge/>
            <w:vAlign w:val="center"/>
          </w:tcPr>
          <w:p w14:paraId="3338670F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15D66F63" w14:textId="3C401EB1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,4</w:t>
            </w:r>
          </w:p>
        </w:tc>
        <w:tc>
          <w:tcPr>
            <w:tcW w:w="840" w:type="dxa"/>
            <w:vAlign w:val="center"/>
          </w:tcPr>
          <w:p w14:paraId="5E7BE0A3" w14:textId="17A509DD" w:rsidR="00303136" w:rsidRDefault="006B284C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165A57B" w14:textId="3178139D" w:rsidR="00303136" w:rsidRDefault="006B284C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438A3879" w14:textId="08DC0393" w:rsidR="00303136" w:rsidRDefault="006B284C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28A55D2A" w14:textId="488933F0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6AF3DA9D" w14:textId="40040366" w:rsidR="00303136" w:rsidRDefault="006B284C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816A861" w14:textId="75034189" w:rsidR="00303136" w:rsidRDefault="006B284C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8466815" w14:textId="18F60AAD" w:rsidR="00303136" w:rsidRDefault="006B284C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013B51D" w14:textId="689F39C1" w:rsidR="00303136" w:rsidRDefault="006B284C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F17D7F3" w14:textId="67416277" w:rsidR="00303136" w:rsidRDefault="006B284C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0C46AE2" w14:textId="526B4F5D" w:rsidR="00303136" w:rsidRDefault="006B284C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A451F43" w14:textId="4E8BF4D2" w:rsidR="00303136" w:rsidRDefault="006B284C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8CD5243" w14:textId="6A3C0A0F" w:rsidR="00303136" w:rsidRDefault="006B284C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7D9B72D" w14:textId="1C5ABF43" w:rsidR="00303136" w:rsidRDefault="006B284C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654DCDD" w14:textId="09C6115C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0A9E7DF" w14:textId="1821282F" w:rsidR="00303136" w:rsidRDefault="006B284C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303136" w14:paraId="011DB384" w14:textId="77777777" w:rsidTr="00B050E1">
        <w:tc>
          <w:tcPr>
            <w:tcW w:w="839" w:type="dxa"/>
            <w:vMerge/>
            <w:vAlign w:val="center"/>
          </w:tcPr>
          <w:p w14:paraId="77D574D0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2EF4F3D" w14:textId="582338FB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,5</w:t>
            </w:r>
          </w:p>
        </w:tc>
        <w:tc>
          <w:tcPr>
            <w:tcW w:w="840" w:type="dxa"/>
            <w:vAlign w:val="center"/>
          </w:tcPr>
          <w:p w14:paraId="41BFC4C8" w14:textId="43F57750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4ECFC87" w14:textId="3AEEFE59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42A0B902" w14:textId="7DA05E57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2AE66635" w14:textId="0C5030C9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63EBC8FB" w14:textId="041A49FC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78A3B32" w14:textId="10984F3C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D0DCA3A" w14:textId="5018EB75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513DD79" w14:textId="58E34F32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62452F4" w14:textId="236225FB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A8F5F56" w14:textId="0757C87B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9495A75" w14:textId="4DB2D64C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E2009C8" w14:textId="21FFD3A4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E23F7E1" w14:textId="409B8E5A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4E92B62" w14:textId="2AB0F740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03234BA" w14:textId="620A22F2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303136" w14:paraId="01A93EC7" w14:textId="77777777" w:rsidTr="00E51DA3">
        <w:tc>
          <w:tcPr>
            <w:tcW w:w="839" w:type="dxa"/>
            <w:vMerge/>
            <w:vAlign w:val="center"/>
          </w:tcPr>
          <w:p w14:paraId="24408AAD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5B14E6BD" w14:textId="774553C1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,6</w:t>
            </w:r>
          </w:p>
        </w:tc>
        <w:tc>
          <w:tcPr>
            <w:tcW w:w="840" w:type="dxa"/>
            <w:vAlign w:val="center"/>
          </w:tcPr>
          <w:p w14:paraId="4BE4BCF9" w14:textId="5D14C9E0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1326DE8" w14:textId="7D687BAC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6AF21C5" w14:textId="15C111FC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27AF36CB" w14:textId="4824A0DC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07D5D461" w14:textId="55E4C0F4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1413D6B" w14:textId="43CB23F6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EDE03D8" w14:textId="632F6D9B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646445F" w14:textId="2D8CB9F6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0B9AE41" w14:textId="0AC6E65E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E5EC0DE" w14:textId="0B804904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419C28A" w14:textId="537DE004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B490352" w14:textId="09E2DA30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B113CCD" w14:textId="5ED92B5E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F566068" w14:textId="4C619D60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FBD711D" w14:textId="57DF38C0" w:rsidR="00303136" w:rsidRDefault="00D53801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303136" w14:paraId="16677DF5" w14:textId="77777777" w:rsidTr="00E51DA3">
        <w:tc>
          <w:tcPr>
            <w:tcW w:w="839" w:type="dxa"/>
            <w:vMerge/>
            <w:vAlign w:val="center"/>
          </w:tcPr>
          <w:p w14:paraId="1F1D8D1C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4BBB217F" w14:textId="73501953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,7</w:t>
            </w:r>
          </w:p>
        </w:tc>
        <w:tc>
          <w:tcPr>
            <w:tcW w:w="840" w:type="dxa"/>
            <w:vAlign w:val="center"/>
          </w:tcPr>
          <w:p w14:paraId="6500D30F" w14:textId="0645ABF7" w:rsidR="00303136" w:rsidRDefault="0086122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BADE30D" w14:textId="39E2C6C6" w:rsidR="00303136" w:rsidRDefault="0086122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08EC6C8D" w14:textId="4BF05B91" w:rsidR="00303136" w:rsidRDefault="0086122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710D1664" w14:textId="5EF5A802" w:rsidR="00303136" w:rsidRDefault="0086122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1E20EADF" w14:textId="113B48DE" w:rsidR="00303136" w:rsidRDefault="0086122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FDF4041" w14:textId="2A6734F5" w:rsidR="00303136" w:rsidRDefault="0086122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2B0F63F" w14:textId="54675958" w:rsidR="00303136" w:rsidRDefault="0086122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9E3B9CF" w14:textId="4A88F498" w:rsidR="00303136" w:rsidRDefault="0086122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05C1BC1" w14:textId="031C4968" w:rsidR="00303136" w:rsidRDefault="0086122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8A1A7FD" w14:textId="0543BB54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CB6458B" w14:textId="5A558FA8" w:rsidR="00303136" w:rsidRDefault="0086122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796948D" w14:textId="1F74FCB8" w:rsidR="00303136" w:rsidRDefault="0086122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6CDC1C2" w14:textId="660FECC4" w:rsidR="00303136" w:rsidRDefault="0086122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E8F15D4" w14:textId="0BFB17D0" w:rsidR="00303136" w:rsidRDefault="0086122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24544A6" w14:textId="6C39FB29" w:rsidR="00303136" w:rsidRDefault="00F60312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F60312" w14:paraId="62F6914B" w14:textId="77777777" w:rsidTr="00BD658B">
        <w:tc>
          <w:tcPr>
            <w:tcW w:w="839" w:type="dxa"/>
            <w:vMerge/>
            <w:vAlign w:val="center"/>
          </w:tcPr>
          <w:p w14:paraId="5795891B" w14:textId="7777777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EB9BB6F" w14:textId="0C34328A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,8</w:t>
            </w:r>
          </w:p>
        </w:tc>
        <w:tc>
          <w:tcPr>
            <w:tcW w:w="840" w:type="dxa"/>
            <w:vAlign w:val="center"/>
          </w:tcPr>
          <w:p w14:paraId="56585702" w14:textId="25EF68E5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60EBEB9" w14:textId="7A010F3B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</w:tcPr>
          <w:p w14:paraId="4EB76E43" w14:textId="364F6D39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5D3E59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5D3E59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6E0DDCE0" w14:textId="53603F8E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24DF63BB" w14:textId="2E730C85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901B535" w14:textId="49693E09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191758A" w14:textId="3FEA4FA1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4570D52" w14:textId="1AFDA28A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AA6C2A1" w14:textId="3E091792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A856B0A" w14:textId="34327724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B681C39" w14:textId="2C67FF14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40F9C63" w14:textId="2CB17643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5EF481A" w14:textId="2F12B392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7ADC185" w14:textId="6B9A504F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FE5EE5E" w14:textId="1A07DF1D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F60312" w14:paraId="7C3C80E3" w14:textId="77777777" w:rsidTr="00BD658B">
        <w:tc>
          <w:tcPr>
            <w:tcW w:w="839" w:type="dxa"/>
            <w:vMerge/>
            <w:vAlign w:val="center"/>
          </w:tcPr>
          <w:p w14:paraId="2283F01E" w14:textId="7777777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A9F6E37" w14:textId="5464EA4D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,9</w:t>
            </w:r>
          </w:p>
        </w:tc>
        <w:tc>
          <w:tcPr>
            <w:tcW w:w="840" w:type="dxa"/>
            <w:vAlign w:val="center"/>
          </w:tcPr>
          <w:p w14:paraId="1153FA1E" w14:textId="18423E7D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DAF04F9" w14:textId="5903941D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</w:tcPr>
          <w:p w14:paraId="1E5EA784" w14:textId="386F82B9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5D3E59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5D3E59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304D2B60" w14:textId="5C0DE7A8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1B85D31A" w14:textId="1C7CF578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8003C06" w14:textId="00E1C37B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C0B9922" w14:textId="7014F2B7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3FE7702" w14:textId="6EB036B0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4285067" w14:textId="792EEC01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9A186F7" w14:textId="1820DC20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4C37BD5" w14:textId="6275CAFE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A728CDE" w14:textId="5BF968E2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7930F78" w14:textId="0A39948D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FC53ADE" w14:textId="5E048EA8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C705367" w14:textId="537DCA3E" w:rsidR="00F60312" w:rsidRDefault="00F60312" w:rsidP="00F60312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A372F0" w14:paraId="297EF908" w14:textId="77777777" w:rsidTr="000F43B5">
        <w:tc>
          <w:tcPr>
            <w:tcW w:w="839" w:type="dxa"/>
            <w:vMerge w:val="restart"/>
            <w:vAlign w:val="center"/>
          </w:tcPr>
          <w:p w14:paraId="679AE30C" w14:textId="4E8BD01D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840" w:type="dxa"/>
          </w:tcPr>
          <w:p w14:paraId="3C053FF7" w14:textId="1433567F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,1</w:t>
            </w:r>
          </w:p>
        </w:tc>
        <w:tc>
          <w:tcPr>
            <w:tcW w:w="840" w:type="dxa"/>
            <w:vAlign w:val="center"/>
          </w:tcPr>
          <w:p w14:paraId="3073C331" w14:textId="7118C6F0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4140E2F" w14:textId="5E94E04B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707103AD" w14:textId="55023BB2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3AA7058D" w14:textId="51B8F2A8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48CB5E2" w14:textId="3F41EC73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52A79C5" w14:textId="5F18D450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98E25CD" w14:textId="5695E76A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</w:tcPr>
          <w:p w14:paraId="7D4CFBE4" w14:textId="52D437A7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419F2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2419F2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</w:tcPr>
          <w:p w14:paraId="0D68528B" w14:textId="5434C938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419F2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2419F2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6334395" w14:textId="014C4BFA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7B4A7F6" w14:textId="3D90E63D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89C5385" w14:textId="7ADD7E0F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03CF647" w14:textId="32FA8936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DC0B6EB" w14:textId="506EB1E3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53626E6" w14:textId="41AB2011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303136" w14:paraId="2B8C6887" w14:textId="77777777" w:rsidTr="00217199">
        <w:tc>
          <w:tcPr>
            <w:tcW w:w="839" w:type="dxa"/>
            <w:vMerge/>
            <w:vAlign w:val="center"/>
          </w:tcPr>
          <w:p w14:paraId="5B9318BB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3528B2BF" w14:textId="18454D31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,2</w:t>
            </w:r>
          </w:p>
        </w:tc>
        <w:tc>
          <w:tcPr>
            <w:tcW w:w="840" w:type="dxa"/>
            <w:vAlign w:val="center"/>
          </w:tcPr>
          <w:p w14:paraId="755E2A0B" w14:textId="13D2576D" w:rsidR="00303136" w:rsidRDefault="007E367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87FCDF9" w14:textId="09FC7FED" w:rsidR="00303136" w:rsidRDefault="007E367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1A0DAB8A" w14:textId="36C46EE1" w:rsidR="00303136" w:rsidRDefault="007E367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197A9E0F" w14:textId="7C1549A8" w:rsidR="00303136" w:rsidRDefault="007E367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100E5F86" w14:textId="3F3762C8" w:rsidR="00303136" w:rsidRDefault="007E367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2734264" w14:textId="4AD5769C" w:rsidR="00303136" w:rsidRDefault="007E367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AC6BE55" w14:textId="3D6356D4" w:rsidR="00303136" w:rsidRDefault="007E367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580B212" w14:textId="2706DD75" w:rsidR="00303136" w:rsidRDefault="007E367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53C4BA9" w14:textId="0BDDF2F4" w:rsidR="00303136" w:rsidRDefault="007E367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52F542E" w14:textId="5CBE2580" w:rsidR="00303136" w:rsidRDefault="007E367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3BD54FB" w14:textId="05B17572" w:rsidR="00303136" w:rsidRDefault="007E367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1720D14" w14:textId="03F35702" w:rsidR="00303136" w:rsidRDefault="007E367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F6CA7B0" w14:textId="295D8ADF" w:rsidR="00303136" w:rsidRDefault="007E367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669C23D" w14:textId="299A5B61" w:rsidR="00303136" w:rsidRDefault="00A372F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24D5396" w14:textId="53219769" w:rsidR="00303136" w:rsidRDefault="007E367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303136" w14:paraId="5D4F67AA" w14:textId="77777777" w:rsidTr="00217199">
        <w:tc>
          <w:tcPr>
            <w:tcW w:w="839" w:type="dxa"/>
            <w:vMerge/>
            <w:vAlign w:val="center"/>
          </w:tcPr>
          <w:p w14:paraId="54726738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43EEB9F7" w14:textId="197A047B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,3</w:t>
            </w:r>
          </w:p>
        </w:tc>
        <w:tc>
          <w:tcPr>
            <w:tcW w:w="840" w:type="dxa"/>
            <w:vAlign w:val="center"/>
          </w:tcPr>
          <w:p w14:paraId="386124C7" w14:textId="15C275A3" w:rsidR="00303136" w:rsidRDefault="00A372F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1CCBD4A" w14:textId="3EE83F51" w:rsidR="00303136" w:rsidRDefault="00E84E5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26866EF1" w14:textId="015F475E" w:rsidR="00303136" w:rsidRDefault="00E84E5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0E5AC9BB" w14:textId="3F418989" w:rsidR="00303136" w:rsidRDefault="00E84E5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4BF9BB90" w14:textId="504622F0" w:rsidR="00303136" w:rsidRDefault="00E84E5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69D58BB" w14:textId="2DB73225" w:rsidR="00303136" w:rsidRDefault="00E84E5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D61DA79" w14:textId="1EC3CBFC" w:rsidR="00303136" w:rsidRDefault="00E84E5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E0713F2" w14:textId="273E2C78" w:rsidR="00303136" w:rsidRDefault="00E84E5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0950967" w14:textId="173CC29A" w:rsidR="00303136" w:rsidRDefault="00E84E5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09669C4" w14:textId="11023A9B" w:rsidR="00303136" w:rsidRDefault="00E84E5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5646AA1" w14:textId="68E3B9FD" w:rsidR="00303136" w:rsidRDefault="00A372F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85B938F" w14:textId="137302A0" w:rsidR="00303136" w:rsidRDefault="00E84E5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C388C19" w14:textId="3E386042" w:rsidR="00303136" w:rsidRDefault="00E84E5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06368EE" w14:textId="13D19D4B" w:rsidR="00303136" w:rsidRDefault="00E84E5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0BD6819" w14:textId="6B8C0D80" w:rsidR="00303136" w:rsidRDefault="00E84E57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A372F0" w14:paraId="371C34DD" w14:textId="77777777" w:rsidTr="008D58F2">
        <w:tc>
          <w:tcPr>
            <w:tcW w:w="839" w:type="dxa"/>
            <w:vMerge/>
            <w:vAlign w:val="center"/>
          </w:tcPr>
          <w:p w14:paraId="1058E06C" w14:textId="77777777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3CA6366C" w14:textId="27B662FB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,4</w:t>
            </w:r>
          </w:p>
        </w:tc>
        <w:tc>
          <w:tcPr>
            <w:tcW w:w="840" w:type="dxa"/>
            <w:vAlign w:val="center"/>
          </w:tcPr>
          <w:p w14:paraId="4F82A6FF" w14:textId="161AC81D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24D75B4" w14:textId="55A1E9A3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0A957E7" w14:textId="53AC869E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0B9E06C6" w14:textId="7265CD30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487682D7" w14:textId="467D9390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58652B1" w14:textId="4D22152F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</w:tcPr>
          <w:p w14:paraId="0D1F08F3" w14:textId="0462042D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04344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E04344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AA7120A" w14:textId="4CDDCD24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66BF993" w14:textId="7413B704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75264A1" w14:textId="33610599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EEB4171" w14:textId="2C207CD9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23A546F" w14:textId="5B4FBDE8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2C5EBA2" w14:textId="1D354B2B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DED805E" w14:textId="20917AF4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B6259CE" w14:textId="2623D042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A372F0" w14:paraId="0B0121C3" w14:textId="77777777" w:rsidTr="008D58F2">
        <w:tc>
          <w:tcPr>
            <w:tcW w:w="839" w:type="dxa"/>
            <w:vMerge/>
            <w:vAlign w:val="center"/>
          </w:tcPr>
          <w:p w14:paraId="5AC897CA" w14:textId="77777777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C73F414" w14:textId="690D8DB7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,5</w:t>
            </w:r>
          </w:p>
        </w:tc>
        <w:tc>
          <w:tcPr>
            <w:tcW w:w="840" w:type="dxa"/>
            <w:vAlign w:val="center"/>
          </w:tcPr>
          <w:p w14:paraId="67678FFC" w14:textId="54861BF8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B0BA5E5" w14:textId="37EBE24B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58E7F285" w14:textId="6F5531FB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554FB839" w14:textId="268E6E65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6E5B4FBA" w14:textId="35EBE335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00E776D" w14:textId="357827DE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</w:tcPr>
          <w:p w14:paraId="060856F6" w14:textId="1B61FE8E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04344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E04344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8FCBDFD" w14:textId="1DAF63FD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311433D" w14:textId="6C9B9F19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84D5B12" w14:textId="29337925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AAB8832" w14:textId="36BB4C0C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194CB04" w14:textId="4A612666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43D4507" w14:textId="0C0B002F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D8DD896" w14:textId="1D12B87C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5BAD16E" w14:textId="723C235E" w:rsidR="00A372F0" w:rsidRDefault="00A372F0" w:rsidP="00A372F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303136" w14:paraId="482BCFA3" w14:textId="77777777" w:rsidTr="00E51DA3">
        <w:tc>
          <w:tcPr>
            <w:tcW w:w="839" w:type="dxa"/>
            <w:vMerge/>
            <w:vAlign w:val="center"/>
          </w:tcPr>
          <w:p w14:paraId="2550868D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D469163" w14:textId="283940A5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,6</w:t>
            </w:r>
          </w:p>
        </w:tc>
        <w:tc>
          <w:tcPr>
            <w:tcW w:w="840" w:type="dxa"/>
            <w:vAlign w:val="center"/>
          </w:tcPr>
          <w:p w14:paraId="3744455A" w14:textId="659E13F0" w:rsidR="00303136" w:rsidRDefault="00626C59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12564FC" w14:textId="6812D243" w:rsidR="00303136" w:rsidRDefault="00626C59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22A008D7" w14:textId="351932FA" w:rsidR="00303136" w:rsidRDefault="00626C59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707FEC28" w14:textId="22C5641C" w:rsidR="00303136" w:rsidRDefault="00626C59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7693A261" w14:textId="099E3DFF" w:rsidR="00303136" w:rsidRDefault="00626C59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8C95A27" w14:textId="706D5BDE" w:rsidR="00303136" w:rsidRDefault="00626C59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F9447D5" w14:textId="3BE3F4C6" w:rsidR="00303136" w:rsidRDefault="00626C59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694A306" w14:textId="33322400" w:rsidR="00303136" w:rsidRDefault="00626C59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F3F05B4" w14:textId="68DAEFF7" w:rsidR="00303136" w:rsidRDefault="00626C59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FCAB336" w14:textId="2FD5E41E" w:rsidR="00303136" w:rsidRDefault="00626C59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E4A233D" w14:textId="0F4E9B77" w:rsidR="00303136" w:rsidRDefault="00A372F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D36C87C" w14:textId="63BA627C" w:rsidR="00303136" w:rsidRDefault="00626C59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9B5F10D" w14:textId="006122E4" w:rsidR="00303136" w:rsidRDefault="00626C59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3ED3573" w14:textId="29843143" w:rsidR="00303136" w:rsidRDefault="00626C59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E283951" w14:textId="168D84C8" w:rsidR="00303136" w:rsidRDefault="00626C59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303136" w14:paraId="070707C6" w14:textId="77777777" w:rsidTr="00E51DA3">
        <w:tc>
          <w:tcPr>
            <w:tcW w:w="839" w:type="dxa"/>
            <w:vMerge/>
            <w:vAlign w:val="center"/>
          </w:tcPr>
          <w:p w14:paraId="2A0FC3AC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9D25A7A" w14:textId="22C58920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,7</w:t>
            </w:r>
          </w:p>
        </w:tc>
        <w:tc>
          <w:tcPr>
            <w:tcW w:w="840" w:type="dxa"/>
            <w:vAlign w:val="center"/>
          </w:tcPr>
          <w:p w14:paraId="55E5CE9D" w14:textId="54F864D2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C344422" w14:textId="5840AB4C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C26CA28" w14:textId="43F868BD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67263978" w14:textId="2BD6E43E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4077A1BC" w14:textId="5DA6C2E5" w:rsidR="00303136" w:rsidRDefault="00A372F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8848DC7" w14:textId="5A340619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03FD506" w14:textId="18DADC21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BDC16D4" w14:textId="1F3B98CF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564A013" w14:textId="67BC2797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05DE9AC" w14:textId="336F6403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7DDA2D1E" w14:textId="23997C01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601DC99" w14:textId="523707A2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078A770" w14:textId="242CA074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FBC1C9A" w14:textId="2875FC40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EA1FA2A" w14:textId="5C567C17" w:rsidR="00303136" w:rsidRDefault="00A372F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303136" w14:paraId="0207319E" w14:textId="77777777" w:rsidTr="00E51DA3">
        <w:tc>
          <w:tcPr>
            <w:tcW w:w="839" w:type="dxa"/>
            <w:vMerge/>
            <w:vAlign w:val="center"/>
          </w:tcPr>
          <w:p w14:paraId="031917E5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74B662D0" w14:textId="67D8F932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,8</w:t>
            </w:r>
          </w:p>
        </w:tc>
        <w:tc>
          <w:tcPr>
            <w:tcW w:w="840" w:type="dxa"/>
            <w:vAlign w:val="center"/>
          </w:tcPr>
          <w:p w14:paraId="13F9AF5E" w14:textId="26427FDB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CC95F9E" w14:textId="602FAFE6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046632A1" w14:textId="207C055D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5FB0F246" w14:textId="50E68F76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224B5294" w14:textId="381A7111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EABC7DD" w14:textId="19F09284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F1F49CB" w14:textId="3D319158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E5EC8C9" w14:textId="31A1AA12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549B145" w14:textId="22064ADC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7226D46" w14:textId="5C873A25" w:rsidR="00303136" w:rsidRDefault="00A372F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EC6DBAA" w14:textId="7878D1F6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DE5DC4D" w14:textId="4E1BC88C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641641F" w14:textId="09B53876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15AAAD31" w14:textId="2BCEB6EF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FC2DF8E" w14:textId="344CA7B2" w:rsidR="00303136" w:rsidRDefault="00B3402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303136" w14:paraId="227A1758" w14:textId="77777777" w:rsidTr="00E51DA3">
        <w:tc>
          <w:tcPr>
            <w:tcW w:w="839" w:type="dxa"/>
            <w:vMerge/>
            <w:vAlign w:val="center"/>
          </w:tcPr>
          <w:p w14:paraId="7109A4E5" w14:textId="77777777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A07E28D" w14:textId="79B3CE5F" w:rsidR="00303136" w:rsidRDefault="00303136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5,9</w:t>
            </w:r>
          </w:p>
        </w:tc>
        <w:tc>
          <w:tcPr>
            <w:tcW w:w="840" w:type="dxa"/>
            <w:vAlign w:val="center"/>
          </w:tcPr>
          <w:p w14:paraId="3B8AEA5A" w14:textId="17A4E522" w:rsidR="00303136" w:rsidRDefault="00A372F0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B4D6233" w14:textId="36FC4E87" w:rsidR="00303136" w:rsidRDefault="00E05D9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42BD20C2" w14:textId="7F989746" w:rsidR="00303136" w:rsidRDefault="00E05D9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6C9E9155" w14:textId="1BF05E08" w:rsidR="00303136" w:rsidRDefault="00E05D9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1A3A686F" w14:textId="05A86612" w:rsidR="00303136" w:rsidRDefault="00E05D9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DC53C38" w14:textId="19047B78" w:rsidR="00303136" w:rsidRDefault="00E05D9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22A41EA4" w14:textId="5C017765" w:rsidR="00303136" w:rsidRDefault="00E05D9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D383B72" w14:textId="3F4E3E80" w:rsidR="00303136" w:rsidRDefault="00E05D9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14D2AED" w14:textId="37C0820D" w:rsidR="00303136" w:rsidRDefault="00E05D9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874ADE0" w14:textId="05E7B41E" w:rsidR="00303136" w:rsidRDefault="00E05D9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F3F33CE" w14:textId="24F59A1F" w:rsidR="00303136" w:rsidRDefault="00E05D9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6B33FF9" w14:textId="460D2CC8" w:rsidR="00303136" w:rsidRDefault="00E05D9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5AA2100" w14:textId="63C1A364" w:rsidR="00303136" w:rsidRDefault="00E05D9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7AC0EC6A" w14:textId="7F36A68C" w:rsidR="00303136" w:rsidRDefault="00E05D9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63AA288" w14:textId="6EA03919" w:rsidR="00303136" w:rsidRDefault="00E05D9A" w:rsidP="0030313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517E33" w14:paraId="7F27C057" w14:textId="77777777" w:rsidTr="003347D5">
        <w:tc>
          <w:tcPr>
            <w:tcW w:w="839" w:type="dxa"/>
            <w:vMerge w:val="restart"/>
            <w:vAlign w:val="center"/>
          </w:tcPr>
          <w:p w14:paraId="1D3FE0A0" w14:textId="22779E5A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840" w:type="dxa"/>
          </w:tcPr>
          <w:p w14:paraId="369914DF" w14:textId="1B86A249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,1</w:t>
            </w:r>
          </w:p>
        </w:tc>
        <w:tc>
          <w:tcPr>
            <w:tcW w:w="840" w:type="dxa"/>
            <w:vAlign w:val="center"/>
          </w:tcPr>
          <w:p w14:paraId="29C27213" w14:textId="161C842E" w:rsidR="00517E33" w:rsidRDefault="00C77C9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39F0C2F" w14:textId="4290BCF8" w:rsidR="00517E33" w:rsidRDefault="00C77C9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27A33347" w14:textId="491B2E11" w:rsidR="00517E33" w:rsidRDefault="00C77C9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3AF2FA38" w14:textId="32C32B4D" w:rsidR="00517E33" w:rsidRDefault="00C77C9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1675FE81" w14:textId="0460FCBF" w:rsidR="00517E33" w:rsidRDefault="00C77C9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7B14B44" w14:textId="17CCE1B6" w:rsidR="00517E33" w:rsidRDefault="00C77C9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7A15694" w14:textId="29FBD10B" w:rsidR="00517E33" w:rsidRDefault="00C77C9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38354AB" w14:textId="64C5259F" w:rsidR="00517E33" w:rsidRDefault="00C77C9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053E2FC" w14:textId="7A412424" w:rsidR="00517E33" w:rsidRDefault="00C77C9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D37C69A" w14:textId="3014820C" w:rsidR="00517E33" w:rsidRDefault="00C77C9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FCAA863" w14:textId="1DCDE1B3" w:rsidR="00517E33" w:rsidRDefault="00C77C9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CAA986A" w14:textId="1D8C81BC" w:rsidR="00517E33" w:rsidRDefault="00C77C9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7A5C1B3" w14:textId="4ED93346" w:rsidR="00517E33" w:rsidRDefault="00A372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D04A36D" w14:textId="37109096" w:rsidR="00517E33" w:rsidRDefault="00C77C9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5FE7DAA" w14:textId="11879C3E" w:rsidR="00517E33" w:rsidRDefault="00C77C9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517E33" w14:paraId="441031AC" w14:textId="77777777" w:rsidTr="003347D5">
        <w:tc>
          <w:tcPr>
            <w:tcW w:w="839" w:type="dxa"/>
            <w:vMerge/>
            <w:vAlign w:val="center"/>
          </w:tcPr>
          <w:p w14:paraId="54987BBA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78CF7286" w14:textId="54F7150F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,2</w:t>
            </w:r>
          </w:p>
        </w:tc>
        <w:tc>
          <w:tcPr>
            <w:tcW w:w="840" w:type="dxa"/>
            <w:vAlign w:val="center"/>
          </w:tcPr>
          <w:p w14:paraId="49697B5C" w14:textId="3E8698D8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EAE5BD9" w14:textId="4CA25E53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32069576" w14:textId="6236C824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41A08CA2" w14:textId="6AA8F47A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4740089B" w14:textId="5C68276C" w:rsidR="00517E33" w:rsidRDefault="00A372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E96EF68" w14:textId="0C870B0B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F6B6575" w14:textId="33BF6715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620434C" w14:textId="50E27269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EC295F3" w14:textId="70E49580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9FF4EDC" w14:textId="0C484571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28147FB" w14:textId="4B9CAFEE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4B33DFA" w14:textId="551619EC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B5D78D6" w14:textId="6A742B80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BF17B7D" w14:textId="05B5CF34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A1B4AC5" w14:textId="2ADAC17A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517E33" w14:paraId="4EDA61D7" w14:textId="77777777" w:rsidTr="003347D5">
        <w:tc>
          <w:tcPr>
            <w:tcW w:w="839" w:type="dxa"/>
            <w:vMerge/>
            <w:vAlign w:val="center"/>
          </w:tcPr>
          <w:p w14:paraId="6C705A33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2D415562" w14:textId="7962D3B2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,3</w:t>
            </w:r>
          </w:p>
        </w:tc>
        <w:tc>
          <w:tcPr>
            <w:tcW w:w="840" w:type="dxa"/>
            <w:vAlign w:val="center"/>
          </w:tcPr>
          <w:p w14:paraId="3E755802" w14:textId="253D3904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6BE228A" w14:textId="64957E07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373FCB7F" w14:textId="2273133F" w:rsidR="00517E33" w:rsidRDefault="00A372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256E85EE" w14:textId="778E1BA1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C14B72E" w14:textId="68EE9F26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1C430A2" w14:textId="255C59A9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E8A9749" w14:textId="09E7EB5B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5DA9C97" w14:textId="213CBAA2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EB63B3A" w14:textId="29705B02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00AE8E8" w14:textId="11018BD6" w:rsidR="00517E33" w:rsidRDefault="00A372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D95AEAC" w14:textId="4047D7A3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25AE4A3" w14:textId="1F28667A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40214C2" w14:textId="6BF01D20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EE3449F" w14:textId="3AB291D6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FCC620D" w14:textId="40D94F51" w:rsidR="00517E33" w:rsidRDefault="005241D1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517E33" w14:paraId="3DF90013" w14:textId="77777777" w:rsidTr="003347D5">
        <w:tc>
          <w:tcPr>
            <w:tcW w:w="839" w:type="dxa"/>
            <w:vMerge/>
            <w:vAlign w:val="center"/>
          </w:tcPr>
          <w:p w14:paraId="4D83E5F5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819C7B0" w14:textId="0F3049F2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,4</w:t>
            </w:r>
          </w:p>
        </w:tc>
        <w:tc>
          <w:tcPr>
            <w:tcW w:w="840" w:type="dxa"/>
            <w:vAlign w:val="center"/>
          </w:tcPr>
          <w:p w14:paraId="700E830D" w14:textId="76343023" w:rsidR="00517E33" w:rsidRDefault="00AC1D66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7C67AF0" w14:textId="4B27B1FD" w:rsidR="00517E33" w:rsidRDefault="00AC1D66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146734B6" w14:textId="65BC57E7" w:rsidR="00517E33" w:rsidRDefault="00AC1D66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565DF6C5" w14:textId="5DBD27AE" w:rsidR="00517E33" w:rsidRDefault="00AC1D66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6DD0B66F" w14:textId="3CA82FBA" w:rsidR="00517E33" w:rsidRDefault="00AC1D66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AF3BC7A" w14:textId="1B3BD388" w:rsidR="00517E33" w:rsidRDefault="00AC1D66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39293C5" w14:textId="612EBD87" w:rsidR="00517E33" w:rsidRDefault="00AC1D66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93BEBB8" w14:textId="5929DBED" w:rsidR="00517E33" w:rsidRDefault="00AC1D66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ACED51F" w14:textId="68D429F3" w:rsidR="00517E33" w:rsidRDefault="00A372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BD2F9F4" w14:textId="7AB45B79" w:rsidR="00517E33" w:rsidRDefault="00AC1D66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7CBCA81" w14:textId="74262252" w:rsidR="00517E33" w:rsidRDefault="00AC1D66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0246791" w14:textId="75FF9D3F" w:rsidR="00517E33" w:rsidRDefault="00AC1D66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FA6020F" w14:textId="6A4064A8" w:rsidR="00517E33" w:rsidRDefault="00AC1D66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EA9F83B" w14:textId="3418F713" w:rsidR="00517E33" w:rsidRDefault="00AC1D66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79A4AFCB" w14:textId="6212F125" w:rsidR="00517E33" w:rsidRDefault="00AC1D66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517E33" w14:paraId="24C1D49A" w14:textId="77777777" w:rsidTr="003347D5">
        <w:tc>
          <w:tcPr>
            <w:tcW w:w="839" w:type="dxa"/>
            <w:vMerge/>
            <w:vAlign w:val="center"/>
          </w:tcPr>
          <w:p w14:paraId="2264C1C6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E6A93C9" w14:textId="4B1E7156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,5</w:t>
            </w:r>
          </w:p>
        </w:tc>
        <w:tc>
          <w:tcPr>
            <w:tcW w:w="840" w:type="dxa"/>
            <w:vAlign w:val="center"/>
          </w:tcPr>
          <w:p w14:paraId="29B44B1B" w14:textId="373577B6" w:rsidR="00517E33" w:rsidRDefault="005E673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4B2106C" w14:textId="4C6B1250" w:rsidR="00517E33" w:rsidRDefault="00A372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3E2CA8E5" w14:textId="041B09E2" w:rsidR="00517E33" w:rsidRDefault="005E673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525832BB" w14:textId="4B951060" w:rsidR="00517E33" w:rsidRDefault="005E673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1C9F0C19" w14:textId="30A21209" w:rsidR="00517E33" w:rsidRDefault="005E673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C9FDE98" w14:textId="549AB0F8" w:rsidR="00517E33" w:rsidRDefault="005E673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C2B39F2" w14:textId="5C45B192" w:rsidR="00517E33" w:rsidRDefault="005E673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15AD2C0" w14:textId="78BA0C4C" w:rsidR="00517E33" w:rsidRDefault="005E673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45407C8" w14:textId="1476ACC8" w:rsidR="00517E33" w:rsidRDefault="005E673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6BB8368" w14:textId="27CF4129" w:rsidR="00517E33" w:rsidRDefault="005E673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2AD2171" w14:textId="550386D4" w:rsidR="00517E33" w:rsidRDefault="005E673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6E8E522" w14:textId="6E2A37FC" w:rsidR="00517E33" w:rsidRDefault="005E673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FAB3792" w14:textId="38245F4F" w:rsidR="00517E33" w:rsidRDefault="005E673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67FBD5F" w14:textId="6B0AFC66" w:rsidR="00517E33" w:rsidRDefault="005E673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D90BD7B" w14:textId="610311B1" w:rsidR="00517E33" w:rsidRDefault="00A372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517E33" w14:paraId="3CC26DD0" w14:textId="77777777" w:rsidTr="00E51DA3">
        <w:tc>
          <w:tcPr>
            <w:tcW w:w="839" w:type="dxa"/>
            <w:vMerge/>
            <w:vAlign w:val="center"/>
          </w:tcPr>
          <w:p w14:paraId="14CE5C24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4BB19915" w14:textId="0797C724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,6</w:t>
            </w:r>
          </w:p>
        </w:tc>
        <w:tc>
          <w:tcPr>
            <w:tcW w:w="840" w:type="dxa"/>
            <w:vAlign w:val="center"/>
          </w:tcPr>
          <w:p w14:paraId="774AA9D2" w14:textId="4E0182AD" w:rsidR="00517E33" w:rsidRDefault="00E37DC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661CC69" w14:textId="2AFEFD17" w:rsidR="00517E33" w:rsidRDefault="00E37DC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70EB9A01" w14:textId="134037D2" w:rsidR="00517E33" w:rsidRDefault="00E37DC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9800B9B" w14:textId="21AA2C50" w:rsidR="00517E33" w:rsidRDefault="00E37DC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6049FADF" w14:textId="03A24CAD" w:rsidR="00517E33" w:rsidRDefault="00E37DC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12A1462" w14:textId="04644C70" w:rsidR="00517E33" w:rsidRDefault="00E37DC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65C9F23" w14:textId="07211F8A" w:rsidR="00517E33" w:rsidRDefault="00E37DC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7A51C9A5" w14:textId="5A52BD39" w:rsidR="00517E33" w:rsidRDefault="00A372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EB1A72B" w14:textId="6BC0F2BA" w:rsidR="00517E33" w:rsidRDefault="00E37DC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066E992" w14:textId="642CBD8F" w:rsidR="00517E33" w:rsidRDefault="00E37DC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71B74C9" w14:textId="3FDABB28" w:rsidR="00517E33" w:rsidRDefault="00E37DC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35C087B" w14:textId="454ACB6B" w:rsidR="00517E33" w:rsidRDefault="00E37DC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CBE18C5" w14:textId="616A9233" w:rsidR="00517E33" w:rsidRDefault="00E37DC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3C91F59" w14:textId="35721561" w:rsidR="00517E33" w:rsidRDefault="00A372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5C474D1" w14:textId="15CB4368" w:rsidR="00517E33" w:rsidRDefault="00E37DC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517E33" w14:paraId="4A2115A5" w14:textId="77777777" w:rsidTr="00E51DA3">
        <w:tc>
          <w:tcPr>
            <w:tcW w:w="839" w:type="dxa"/>
            <w:vMerge/>
            <w:vAlign w:val="center"/>
          </w:tcPr>
          <w:p w14:paraId="3E4D6FED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BCB9F1B" w14:textId="20211051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,7</w:t>
            </w:r>
          </w:p>
        </w:tc>
        <w:tc>
          <w:tcPr>
            <w:tcW w:w="840" w:type="dxa"/>
            <w:vAlign w:val="center"/>
          </w:tcPr>
          <w:p w14:paraId="0DA397A4" w14:textId="27D38093" w:rsidR="00517E33" w:rsidRDefault="003B2F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7FD3755" w14:textId="77F84225" w:rsidR="00517E33" w:rsidRDefault="003B2F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2840A008" w14:textId="47C62C2A" w:rsidR="00517E33" w:rsidRDefault="008A51CC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24818D0" w14:textId="66C00400" w:rsidR="00517E33" w:rsidRDefault="003B2F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32ECCF76" w14:textId="4784EC13" w:rsidR="00517E33" w:rsidRDefault="003B2F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1DFAAEC" w14:textId="51615D82" w:rsidR="00517E33" w:rsidRDefault="003B2F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CACFD65" w14:textId="1F4D1E71" w:rsidR="00517E33" w:rsidRDefault="003B2F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381E77A" w14:textId="6C95A333" w:rsidR="00517E33" w:rsidRDefault="003B2F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99A20B7" w14:textId="56ACAB18" w:rsidR="00517E33" w:rsidRDefault="003B2F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8E5EDCF" w14:textId="392CA62A" w:rsidR="00517E33" w:rsidRDefault="003B2F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7E11C87" w14:textId="2A924313" w:rsidR="00517E33" w:rsidRDefault="008A51CC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2104A52" w14:textId="7D9AF327" w:rsidR="00517E33" w:rsidRDefault="003B2F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6001F7A" w14:textId="3C6F1388" w:rsidR="00517E33" w:rsidRDefault="003B2F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DC4768A" w14:textId="06ABD69D" w:rsidR="00517E33" w:rsidRDefault="003B2F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50489A3" w14:textId="6208AD4E" w:rsidR="00517E33" w:rsidRDefault="008A51CC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517E33" w14:paraId="09272A12" w14:textId="77777777" w:rsidTr="00E51DA3">
        <w:tc>
          <w:tcPr>
            <w:tcW w:w="839" w:type="dxa"/>
            <w:vMerge/>
            <w:vAlign w:val="center"/>
          </w:tcPr>
          <w:p w14:paraId="55175BFA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7C307B14" w14:textId="385C7F75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,8</w:t>
            </w:r>
          </w:p>
        </w:tc>
        <w:tc>
          <w:tcPr>
            <w:tcW w:w="840" w:type="dxa"/>
            <w:vAlign w:val="center"/>
          </w:tcPr>
          <w:p w14:paraId="6AEEB8BB" w14:textId="152E7C50" w:rsidR="00517E33" w:rsidRDefault="00AB54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331D18C" w14:textId="15643EE0" w:rsidR="00517E33" w:rsidRDefault="00AB54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0940CC31" w14:textId="69F90E92" w:rsidR="00517E33" w:rsidRDefault="00AB54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15E62F99" w14:textId="59065E7A" w:rsidR="00517E33" w:rsidRDefault="008A51CC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3ABCB21C" w14:textId="398DA12B" w:rsidR="00517E33" w:rsidRDefault="00AB54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409B87B" w14:textId="2D1C8AFF" w:rsidR="00517E33" w:rsidRDefault="00AB54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3F73E7F" w14:textId="3B0D339A" w:rsidR="00517E33" w:rsidRDefault="00AB54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F2552B3" w14:textId="0481620E" w:rsidR="00517E33" w:rsidRDefault="00AB54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5E25838" w14:textId="50E53B06" w:rsidR="00517E33" w:rsidRDefault="00AB54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75F4938" w14:textId="4092136B" w:rsidR="00517E33" w:rsidRDefault="00AB54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D8899E6" w14:textId="3EFFC25E" w:rsidR="00517E33" w:rsidRDefault="00AB54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C84DB01" w14:textId="2CAF6DEB" w:rsidR="00517E33" w:rsidRDefault="008A51CC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FD29605" w14:textId="7A6AC17C" w:rsidR="00517E33" w:rsidRDefault="00AB54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CD223CB" w14:textId="1180A412" w:rsidR="00517E33" w:rsidRDefault="00AB54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4B404C2" w14:textId="0F230781" w:rsidR="00517E33" w:rsidRDefault="00AB5427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517E33" w14:paraId="12054BC5" w14:textId="77777777" w:rsidTr="00E51DA3">
        <w:tc>
          <w:tcPr>
            <w:tcW w:w="839" w:type="dxa"/>
            <w:vMerge/>
            <w:vAlign w:val="center"/>
          </w:tcPr>
          <w:p w14:paraId="7C26A435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71766D2D" w14:textId="42D5F55B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,9</w:t>
            </w:r>
          </w:p>
        </w:tc>
        <w:tc>
          <w:tcPr>
            <w:tcW w:w="840" w:type="dxa"/>
            <w:vAlign w:val="center"/>
          </w:tcPr>
          <w:p w14:paraId="67475526" w14:textId="4EC8BAA6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69A921C" w14:textId="66881F81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62E406F3" w14:textId="6191A878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60EB7CC1" w14:textId="2BF8EEF8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451DE835" w14:textId="07F45EBD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76208E8" w14:textId="458EAC3A" w:rsidR="00517E33" w:rsidRDefault="008A51CC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6FC62FA" w14:textId="59469637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B6E0196" w14:textId="03FD9BAB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63FBF91" w14:textId="3349A0E0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6A502FA" w14:textId="5C83A884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37020D6" w14:textId="41E4BBED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FA8A0C9" w14:textId="7F0A431E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32D2033" w14:textId="58BFF5B5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53934EB" w14:textId="57421198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EB006E6" w14:textId="1CA9E331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517E33" w14:paraId="7675C73B" w14:textId="77777777" w:rsidTr="00672B5A">
        <w:tc>
          <w:tcPr>
            <w:tcW w:w="839" w:type="dxa"/>
            <w:vMerge w:val="restart"/>
            <w:vAlign w:val="center"/>
          </w:tcPr>
          <w:p w14:paraId="6E030193" w14:textId="6A9B775B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840" w:type="dxa"/>
          </w:tcPr>
          <w:p w14:paraId="046045F7" w14:textId="2A353548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,1</w:t>
            </w:r>
          </w:p>
        </w:tc>
        <w:tc>
          <w:tcPr>
            <w:tcW w:w="840" w:type="dxa"/>
            <w:vAlign w:val="center"/>
          </w:tcPr>
          <w:p w14:paraId="7C68B505" w14:textId="360A0ED2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7F58C08" w14:textId="576AD000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0209FBA2" w14:textId="37BA7082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54071878" w14:textId="067B0345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2F428A4A" w14:textId="383931F4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6C0096F" w14:textId="053E26D9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036A4EB" w14:textId="3E55E2D3" w:rsidR="00517E33" w:rsidRDefault="008A51CC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B618AB0" w14:textId="65D75332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8124812" w14:textId="109FA0A6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063B4FA" w14:textId="56E2C0F7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C22BDE0" w14:textId="5411BA91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BDB192A" w14:textId="775E2231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F610B30" w14:textId="6DBFBA9D" w:rsidR="00517E33" w:rsidRDefault="008A51CC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8F733B5" w14:textId="3F3811E8" w:rsidR="00517E33" w:rsidRDefault="00996EF0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E87AFF3" w14:textId="7E5EB6AE" w:rsidR="00517E33" w:rsidRDefault="008A51CC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517E33" w14:paraId="44E97FA6" w14:textId="77777777" w:rsidTr="00672B5A">
        <w:tc>
          <w:tcPr>
            <w:tcW w:w="839" w:type="dxa"/>
            <w:vMerge/>
            <w:vAlign w:val="center"/>
          </w:tcPr>
          <w:p w14:paraId="7C20A37C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B2CC62F" w14:textId="6BDA3CB2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,2</w:t>
            </w:r>
          </w:p>
        </w:tc>
        <w:tc>
          <w:tcPr>
            <w:tcW w:w="840" w:type="dxa"/>
            <w:vAlign w:val="center"/>
          </w:tcPr>
          <w:p w14:paraId="4FBBAF8C" w14:textId="27F0BC04" w:rsidR="00517E33" w:rsidRDefault="008A51CC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E4A69B8" w14:textId="2B8BE522" w:rsidR="00517E33" w:rsidRDefault="006C284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37C6AC35" w14:textId="30E223F1" w:rsidR="00517E33" w:rsidRDefault="006C284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5BC94A8A" w14:textId="6E899F2D" w:rsidR="00517E33" w:rsidRDefault="006C284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543D6F71" w14:textId="647455A8" w:rsidR="00517E33" w:rsidRDefault="006C284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3E91DB0" w14:textId="5E070A43" w:rsidR="00517E33" w:rsidRDefault="006C284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124C866" w14:textId="4F218C53" w:rsidR="00517E33" w:rsidRDefault="006C284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B28B443" w14:textId="0C16C807" w:rsidR="00517E33" w:rsidRDefault="006C284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3986BEC" w14:textId="61047B20" w:rsidR="00517E33" w:rsidRDefault="006C284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97100B1" w14:textId="40DCDF5D" w:rsidR="00517E33" w:rsidRDefault="008A51CC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F347CD6" w14:textId="4FF463EB" w:rsidR="00517E33" w:rsidRDefault="006C284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BA60537" w14:textId="6DAA0F67" w:rsidR="00517E33" w:rsidRDefault="006C284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B230944" w14:textId="301DC4E0" w:rsidR="00517E33" w:rsidRDefault="006C284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A2739F6" w14:textId="011692EE" w:rsidR="00517E33" w:rsidRDefault="006C284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DE77E6A" w14:textId="1C1053FE" w:rsidR="00517E33" w:rsidRDefault="006C284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517E33" w14:paraId="054FEA48" w14:textId="77777777" w:rsidTr="00672B5A">
        <w:tc>
          <w:tcPr>
            <w:tcW w:w="839" w:type="dxa"/>
            <w:vMerge/>
            <w:vAlign w:val="center"/>
          </w:tcPr>
          <w:p w14:paraId="6A2A177D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6BD40C0C" w14:textId="68CDFC1F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,3</w:t>
            </w:r>
          </w:p>
        </w:tc>
        <w:tc>
          <w:tcPr>
            <w:tcW w:w="840" w:type="dxa"/>
            <w:vAlign w:val="center"/>
          </w:tcPr>
          <w:p w14:paraId="40DF08F1" w14:textId="58F580D2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766E4A2" w14:textId="5D5BCDB5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515E07F2" w14:textId="25EF754B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1F63BABD" w14:textId="5FBEA248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4FFFA6BF" w14:textId="2F647FF2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DACCF2C" w14:textId="6C287E3E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994800A" w14:textId="13C6A4A1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100A3D3" w14:textId="644FC60F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099A53A" w14:textId="7925DDF1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164782B" w14:textId="3BE52F47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662B1C8" w14:textId="62538C5C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34B2D49" w14:textId="3A3C8FE5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6150504" w14:textId="4069224D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F6E2679" w14:textId="1446ED51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FC6B663" w14:textId="000AFF44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517E33" w14:paraId="7F8CD603" w14:textId="77777777" w:rsidTr="00672B5A">
        <w:tc>
          <w:tcPr>
            <w:tcW w:w="839" w:type="dxa"/>
            <w:vMerge/>
            <w:vAlign w:val="center"/>
          </w:tcPr>
          <w:p w14:paraId="012A55FE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0319AC8" w14:textId="6B9C4423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,4</w:t>
            </w:r>
          </w:p>
        </w:tc>
        <w:tc>
          <w:tcPr>
            <w:tcW w:w="840" w:type="dxa"/>
            <w:vAlign w:val="center"/>
          </w:tcPr>
          <w:p w14:paraId="1A0BDCA0" w14:textId="5AC930A0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41BAFA1" w14:textId="1551AA52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452D9498" w14:textId="059E8DC9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00AA74A6" w14:textId="7F479A9E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2649A739" w14:textId="18234A52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72A101E8" w14:textId="1CE6E32A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5D32292" w14:textId="47F88F94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2FE211E2" w14:textId="25A90279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ED4D296" w14:textId="640C2E17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159F82E9" w14:textId="42511DEB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36DE3E3" w14:textId="3CF599FC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9CC3AA1" w14:textId="35213BAE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AF2110C" w14:textId="56FB4199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384DC0A" w14:textId="2DF3F3B8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AFA4DF0" w14:textId="577C9847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517E33" w14:paraId="486BA67C" w14:textId="77777777" w:rsidTr="00672B5A">
        <w:tc>
          <w:tcPr>
            <w:tcW w:w="839" w:type="dxa"/>
            <w:vMerge/>
            <w:vAlign w:val="center"/>
          </w:tcPr>
          <w:p w14:paraId="5FCDC9CF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74C3E89B" w14:textId="3E3D4F4B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,5</w:t>
            </w:r>
          </w:p>
        </w:tc>
        <w:tc>
          <w:tcPr>
            <w:tcW w:w="840" w:type="dxa"/>
            <w:vAlign w:val="center"/>
          </w:tcPr>
          <w:p w14:paraId="1ABF7D6B" w14:textId="0689577B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F3B3622" w14:textId="5DEDC999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5D987C09" w14:textId="0A6500EB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3DDB3C43" w14:textId="5FE0F70F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1EA3ABC3" w14:textId="568B926E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8010E04" w14:textId="437D6AE4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B836F72" w14:textId="3D7A7A01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C572088" w14:textId="148DA09E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588037B" w14:textId="3874119F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DFA6C1D" w14:textId="6A680A1F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B12539F" w14:textId="345944EB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91EF8B8" w14:textId="378017A2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4386B5C" w14:textId="591F7406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37B6AF6" w14:textId="26B2F208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0C31E3C" w14:textId="39FBED4E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517E33" w14:paraId="2FCDD257" w14:textId="77777777" w:rsidTr="00E51DA3">
        <w:tc>
          <w:tcPr>
            <w:tcW w:w="839" w:type="dxa"/>
            <w:vMerge/>
            <w:vAlign w:val="center"/>
          </w:tcPr>
          <w:p w14:paraId="67C0E912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6EBA4F1F" w14:textId="17F5A813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,6</w:t>
            </w:r>
          </w:p>
        </w:tc>
        <w:tc>
          <w:tcPr>
            <w:tcW w:w="840" w:type="dxa"/>
            <w:vAlign w:val="center"/>
          </w:tcPr>
          <w:p w14:paraId="7C7A5490" w14:textId="10CB9F5B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C0B25B3" w14:textId="6EAD2D9D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52B23AF0" w14:textId="04BBCBC9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A8BED38" w14:textId="6117D21C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51843A1" w14:textId="2756795C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EE73981" w14:textId="3B7A9138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795BE50" w14:textId="6821E02B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6B2E299" w14:textId="33BA19DA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7ABD1C3" w14:textId="057E7DDD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59AF8EF" w14:textId="60AF4D91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54CD386" w14:textId="2E08E5F6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F5B8854" w14:textId="63527989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589F7C0" w14:textId="6E0D5C4D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8F2568B" w14:textId="119AE685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3EEEB82" w14:textId="7E8A2932" w:rsidR="00517E33" w:rsidRDefault="0094655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517E33" w14:paraId="795A3921" w14:textId="77777777" w:rsidTr="00E51DA3">
        <w:tc>
          <w:tcPr>
            <w:tcW w:w="839" w:type="dxa"/>
            <w:vMerge/>
            <w:vAlign w:val="center"/>
          </w:tcPr>
          <w:p w14:paraId="6E8E2F4F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5FB9D9CA" w14:textId="434700DA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,7</w:t>
            </w:r>
          </w:p>
        </w:tc>
        <w:tc>
          <w:tcPr>
            <w:tcW w:w="840" w:type="dxa"/>
            <w:vAlign w:val="center"/>
          </w:tcPr>
          <w:p w14:paraId="77E51064" w14:textId="7582A52F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9B2CFC1" w14:textId="3007F6F5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4BD8E9AB" w14:textId="77CBAD61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5B8914B2" w14:textId="5BC76297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4EBC6C2" w14:textId="0B1E1A8B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434CF00" w14:textId="1CECF840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8F61AA1" w14:textId="49FC7A1A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4684DFB" w14:textId="75E522E4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0847891" w14:textId="118C3893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512191C" w14:textId="4B63199F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25A171E" w14:textId="33DAC7C6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535D2D5" w14:textId="6B2EB6B1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CE615A9" w14:textId="7A23943E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1D9DDE5" w14:textId="53D8F0B3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E226A71" w14:textId="4496F1C5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517E33" w14:paraId="407F1FC0" w14:textId="77777777" w:rsidTr="00E51DA3">
        <w:tc>
          <w:tcPr>
            <w:tcW w:w="839" w:type="dxa"/>
            <w:vMerge/>
            <w:vAlign w:val="center"/>
          </w:tcPr>
          <w:p w14:paraId="2916DAE0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6CD78FCD" w14:textId="77C73673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,8</w:t>
            </w:r>
          </w:p>
        </w:tc>
        <w:tc>
          <w:tcPr>
            <w:tcW w:w="840" w:type="dxa"/>
            <w:vAlign w:val="center"/>
          </w:tcPr>
          <w:p w14:paraId="24B48FCE" w14:textId="5FB744AC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DFD8DB4" w14:textId="31C3F167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3321140" w14:textId="0B90616E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72CC9C70" w14:textId="3CF66505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2E9A6CE0" w14:textId="538E4329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54F8E56" w14:textId="6581D5B6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8146598" w14:textId="69B4B8F4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18A1E83" w14:textId="55284FE4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AC13418" w14:textId="078698E1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0F878E0" w14:textId="406995ED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7420277" w14:textId="4E8E9D21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A6567F1" w14:textId="502ED1E8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F518B27" w14:textId="7F2C0996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65421B9" w14:textId="5778CBD5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49E85C8" w14:textId="50308C76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517E33" w14:paraId="6C122BEB" w14:textId="77777777" w:rsidTr="00E51DA3">
        <w:tc>
          <w:tcPr>
            <w:tcW w:w="839" w:type="dxa"/>
            <w:vMerge/>
            <w:vAlign w:val="center"/>
          </w:tcPr>
          <w:p w14:paraId="4AE93E9A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7113762E" w14:textId="5A45A335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7,9</w:t>
            </w:r>
          </w:p>
        </w:tc>
        <w:tc>
          <w:tcPr>
            <w:tcW w:w="840" w:type="dxa"/>
            <w:vAlign w:val="center"/>
          </w:tcPr>
          <w:p w14:paraId="12A9B38E" w14:textId="71895BC9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35A1758" w14:textId="3D9334D1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023E4CC3" w14:textId="594232E0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2B137463" w14:textId="234C52E9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2464BF81" w14:textId="421572E9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813718F" w14:textId="4BE62C4F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CF84F8B" w14:textId="583EC078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D10641B" w14:textId="7A6A9967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8DD4D22" w14:textId="213BC04F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CE4C55A" w14:textId="0E6AF7C5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F73E9C8" w14:textId="523D6FA4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CDC808F" w14:textId="19F0C058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23CE529" w14:textId="2A7935FF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5302F6F" w14:textId="6F8B9BAF" w:rsidR="00517E33" w:rsidRDefault="00520FBA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498917D" w14:textId="68B753D0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517E33" w14:paraId="415759C0" w14:textId="77777777" w:rsidTr="003D3253">
        <w:tc>
          <w:tcPr>
            <w:tcW w:w="839" w:type="dxa"/>
            <w:vMerge w:val="restart"/>
            <w:vAlign w:val="center"/>
          </w:tcPr>
          <w:p w14:paraId="60CFE5BC" w14:textId="797C1EE9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  <w:tc>
          <w:tcPr>
            <w:tcW w:w="840" w:type="dxa"/>
          </w:tcPr>
          <w:p w14:paraId="22AD5509" w14:textId="7D137BC9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,1</w:t>
            </w:r>
          </w:p>
        </w:tc>
        <w:tc>
          <w:tcPr>
            <w:tcW w:w="840" w:type="dxa"/>
            <w:vAlign w:val="center"/>
          </w:tcPr>
          <w:p w14:paraId="6EA3F7C8" w14:textId="6AECEC00" w:rsidR="00517E33" w:rsidRDefault="00BC5B8D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365B8BB" w14:textId="1E26A1FB" w:rsidR="00517E33" w:rsidRDefault="00BC5B8D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106CA831" w14:textId="4B20D5E7" w:rsidR="00517E33" w:rsidRDefault="00BC5B8D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337D1381" w14:textId="2AC44B8A" w:rsidR="00517E33" w:rsidRDefault="00BC5B8D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6061FC13" w14:textId="4792BE35" w:rsidR="00517E33" w:rsidRDefault="00BC5B8D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A10584B" w14:textId="1BB51404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0180498" w14:textId="10D7FEBE" w:rsidR="00517E33" w:rsidRDefault="00BC5B8D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47522C5" w14:textId="495480CF" w:rsidR="00517E33" w:rsidRDefault="00BC5B8D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CC3BA74" w14:textId="49DE7178" w:rsidR="00517E33" w:rsidRDefault="00BC5B8D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BD4DAA4" w14:textId="75B3F47D" w:rsidR="00517E33" w:rsidRDefault="00BC5B8D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FD4B201" w14:textId="13B74ED5" w:rsidR="00517E33" w:rsidRDefault="00BC5B8D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DBD7D78" w14:textId="7A57F8BF" w:rsidR="00517E33" w:rsidRDefault="00BC5B8D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9834BC6" w14:textId="46431C2B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CFEA30D" w14:textId="315BFE4A" w:rsidR="00517E33" w:rsidRDefault="00BC5B8D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FC20570" w14:textId="3137262A" w:rsidR="00517E33" w:rsidRDefault="00BC5B8D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</w:tr>
      <w:tr w:rsidR="00517E33" w14:paraId="3DA20890" w14:textId="77777777" w:rsidTr="003D3253">
        <w:tc>
          <w:tcPr>
            <w:tcW w:w="839" w:type="dxa"/>
            <w:vMerge/>
            <w:vAlign w:val="center"/>
          </w:tcPr>
          <w:p w14:paraId="7A9DC817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12122487" w14:textId="3A3AE0A0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,2</w:t>
            </w:r>
          </w:p>
        </w:tc>
        <w:tc>
          <w:tcPr>
            <w:tcW w:w="840" w:type="dxa"/>
            <w:vAlign w:val="center"/>
          </w:tcPr>
          <w:p w14:paraId="5D10006B" w14:textId="0DFA9C85" w:rsidR="00517E33" w:rsidRDefault="00357F8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9ECFD9C" w14:textId="6253549C" w:rsidR="00517E33" w:rsidRDefault="00357F8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23CA235D" w14:textId="345EAB83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CBB6A86" w14:textId="3E282450" w:rsidR="00517E33" w:rsidRDefault="00357F8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5CF251F2" w14:textId="6CB00D01" w:rsidR="00517E33" w:rsidRDefault="00357F8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73EA4C1" w14:textId="38EFD66D" w:rsidR="00517E33" w:rsidRDefault="00357F8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94352E9" w14:textId="6401DF33" w:rsidR="00517E33" w:rsidRDefault="00357F8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6D08378" w14:textId="36DC8BEF" w:rsidR="00517E33" w:rsidRDefault="00357F8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8506FBB" w14:textId="191AC27E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0DB2A4E" w14:textId="0B7969AB" w:rsidR="00517E33" w:rsidRDefault="00357F8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 w:rsidR="000B6895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2F2D638" w14:textId="73BD5D77" w:rsidR="00517E33" w:rsidRDefault="00357F8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910DAB1" w14:textId="42B79AD6" w:rsidR="00517E33" w:rsidRDefault="00357F8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6A2828E" w14:textId="18BBE048" w:rsidR="00517E33" w:rsidRDefault="00357F8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37772A7" w14:textId="7A97EA24" w:rsidR="00517E33" w:rsidRDefault="00357F8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8764E2F" w14:textId="2B7F3EE3" w:rsidR="00517E33" w:rsidRDefault="00357F8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517E33" w14:paraId="4E1DD69D" w14:textId="77777777" w:rsidTr="003D3253">
        <w:tc>
          <w:tcPr>
            <w:tcW w:w="839" w:type="dxa"/>
            <w:vMerge/>
            <w:vAlign w:val="center"/>
          </w:tcPr>
          <w:p w14:paraId="4F8263FA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8425153" w14:textId="3EDA5844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,3</w:t>
            </w:r>
          </w:p>
        </w:tc>
        <w:tc>
          <w:tcPr>
            <w:tcW w:w="840" w:type="dxa"/>
            <w:vAlign w:val="center"/>
          </w:tcPr>
          <w:p w14:paraId="0336BF63" w14:textId="4BD777B3" w:rsidR="00517E33" w:rsidRDefault="000B689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658F175" w14:textId="41E53B51" w:rsidR="00517E33" w:rsidRDefault="000B689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7D34140F" w14:textId="24D93A2F" w:rsidR="00517E33" w:rsidRDefault="000B689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51F26C46" w14:textId="3C99D3C6" w:rsidR="00517E33" w:rsidRDefault="000B689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5C3097C3" w14:textId="745E1D55" w:rsidR="00517E33" w:rsidRDefault="000B689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F3B07FA" w14:textId="59982DE1" w:rsidR="00517E33" w:rsidRDefault="000B689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6ADF07E" w14:textId="3E24EF13" w:rsidR="00517E33" w:rsidRDefault="000B689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9EFD01C" w14:textId="29F479AE" w:rsidR="00517E33" w:rsidRDefault="000B689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00FC72C" w14:textId="22ECD085" w:rsidR="00517E33" w:rsidRDefault="000B689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858A658" w14:textId="410BD7AA" w:rsidR="00517E33" w:rsidRDefault="000B689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BF2631F" w14:textId="63CA19D6" w:rsidR="00517E33" w:rsidRDefault="000B689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CD18C22" w14:textId="5B4E08F9" w:rsidR="00517E33" w:rsidRDefault="000B689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DF9AF2C" w14:textId="5BBB1751" w:rsidR="00517E33" w:rsidRDefault="000B689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EC1F503" w14:textId="337A569E" w:rsidR="00517E33" w:rsidRDefault="000B689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1E15F9C" w14:textId="7759BD38" w:rsidR="00517E33" w:rsidRDefault="000B689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517E33" w14:paraId="705A77DB" w14:textId="77777777" w:rsidTr="003D3253">
        <w:tc>
          <w:tcPr>
            <w:tcW w:w="839" w:type="dxa"/>
            <w:vMerge/>
            <w:vAlign w:val="center"/>
          </w:tcPr>
          <w:p w14:paraId="2404CAE2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66E7F500" w14:textId="0FD3FDA8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,4</w:t>
            </w:r>
          </w:p>
        </w:tc>
        <w:tc>
          <w:tcPr>
            <w:tcW w:w="840" w:type="dxa"/>
            <w:vAlign w:val="center"/>
          </w:tcPr>
          <w:p w14:paraId="6BAEE3FA" w14:textId="78026C16" w:rsidR="00517E33" w:rsidRDefault="00D1202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F6CEC00" w14:textId="71CE24A3" w:rsidR="00517E33" w:rsidRDefault="00D1202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00A69159" w14:textId="0C6072F6" w:rsidR="00517E33" w:rsidRDefault="00D1202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122B28A" w14:textId="4FEB13BA" w:rsidR="00517E33" w:rsidRDefault="00D1202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7B281C3E" w14:textId="0860B77E" w:rsidR="00517E33" w:rsidRDefault="00D1202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CD06022" w14:textId="016C05FD" w:rsidR="00517E33" w:rsidRDefault="00D1202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104E645" w14:textId="1B31845D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402D0D0" w14:textId="6AE4AC92" w:rsidR="00517E33" w:rsidRDefault="00D1202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B119D31" w14:textId="3654B054" w:rsidR="00517E33" w:rsidRDefault="00D1202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DC854A4" w14:textId="69FD5065" w:rsidR="00517E33" w:rsidRDefault="00D1202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963EA60" w14:textId="36021047" w:rsidR="00517E33" w:rsidRDefault="00D1202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92333B4" w14:textId="4BE97A30" w:rsidR="00517E33" w:rsidRDefault="00D1202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683372A" w14:textId="57016465" w:rsidR="00517E33" w:rsidRDefault="00D1202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2E817A2" w14:textId="6B75522D" w:rsidR="00517E33" w:rsidRDefault="00D1202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CDF5F5F" w14:textId="08EA4941" w:rsidR="00517E33" w:rsidRDefault="00D1202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517E33" w14:paraId="621EF539" w14:textId="77777777" w:rsidTr="003D3253">
        <w:tc>
          <w:tcPr>
            <w:tcW w:w="839" w:type="dxa"/>
            <w:vMerge/>
            <w:vAlign w:val="center"/>
          </w:tcPr>
          <w:p w14:paraId="525E263E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0EE0A6B" w14:textId="4C207215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,5</w:t>
            </w:r>
          </w:p>
        </w:tc>
        <w:tc>
          <w:tcPr>
            <w:tcW w:w="840" w:type="dxa"/>
            <w:vAlign w:val="center"/>
          </w:tcPr>
          <w:p w14:paraId="471261F1" w14:textId="6E3B5D8C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74447CD" w14:textId="64F73C70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01833BF9" w14:textId="7BD688F9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22A07149" w14:textId="099C035A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0026CF59" w14:textId="413953C2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BED2F6E" w14:textId="2962680E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54189F6" w14:textId="60C7739C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E565758" w14:textId="63B8D57D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11618E8F" w14:textId="56607521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6A6B147" w14:textId="4D7A6507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3EBECE0" w14:textId="6B82A8EA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CEB1F6C" w14:textId="0E96FE04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321481A" w14:textId="519B8D3C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ED7ED6E" w14:textId="4D1F300D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7CBC6295" w14:textId="1229B6F6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517E33" w14:paraId="20696529" w14:textId="77777777" w:rsidTr="00E51DA3">
        <w:tc>
          <w:tcPr>
            <w:tcW w:w="839" w:type="dxa"/>
            <w:vMerge/>
            <w:vAlign w:val="center"/>
          </w:tcPr>
          <w:p w14:paraId="417494AC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0785438" w14:textId="1AA7CD06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,6</w:t>
            </w:r>
          </w:p>
        </w:tc>
        <w:tc>
          <w:tcPr>
            <w:tcW w:w="840" w:type="dxa"/>
            <w:vAlign w:val="center"/>
          </w:tcPr>
          <w:p w14:paraId="1343A8A3" w14:textId="77B1E673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5A922D9" w14:textId="5A6356D9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64AAAA0F" w14:textId="3014F885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024AE961" w14:textId="2F8EC615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0EE7DF3F" w14:textId="46A02254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06C1F6B" w14:textId="0851D5D3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EFE512A" w14:textId="4684A2F2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D7CBDDA" w14:textId="6B7A3666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58C4F4E" w14:textId="0BA71BF1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2CB2798" w14:textId="24E792C4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6BADE44" w14:textId="7E0B2E2E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9EDADB1" w14:textId="75BA5FD8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E2D5B15" w14:textId="1E5DFD33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D0C112B" w14:textId="16C73D56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2FB5E9D" w14:textId="7488BB5F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517E33" w14:paraId="7E2ADF87" w14:textId="77777777" w:rsidTr="00E51DA3">
        <w:tc>
          <w:tcPr>
            <w:tcW w:w="839" w:type="dxa"/>
            <w:vMerge/>
            <w:vAlign w:val="center"/>
          </w:tcPr>
          <w:p w14:paraId="35474E88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0B9C98AB" w14:textId="3730455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,7</w:t>
            </w:r>
          </w:p>
        </w:tc>
        <w:tc>
          <w:tcPr>
            <w:tcW w:w="840" w:type="dxa"/>
            <w:vAlign w:val="center"/>
          </w:tcPr>
          <w:p w14:paraId="119982C2" w14:textId="7111EEAE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93A0D84" w14:textId="7E6CFD04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3254DE7" w14:textId="5BAB10AA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592A85A9" w14:textId="5D648C09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4F569011" w14:textId="755D225D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6E1B6B0" w14:textId="10FC359C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C2A67F6" w14:textId="36A163D6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1E32307" w14:textId="687FCB20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1C3BB80" w14:textId="09A08849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CFD1649" w14:textId="6E98FD15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44CC0DF" w14:textId="7E32010A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F8FD008" w14:textId="5767372D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B2C6C0B" w14:textId="2DBC9237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239B120" w14:textId="1ECB2CFC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A4CC4E8" w14:textId="738988E6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517E33" w14:paraId="0960D147" w14:textId="77777777" w:rsidTr="00E51DA3">
        <w:tc>
          <w:tcPr>
            <w:tcW w:w="839" w:type="dxa"/>
            <w:vMerge/>
            <w:vAlign w:val="center"/>
          </w:tcPr>
          <w:p w14:paraId="079161D9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6F6363FF" w14:textId="3F2DFE2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,8</w:t>
            </w:r>
          </w:p>
        </w:tc>
        <w:tc>
          <w:tcPr>
            <w:tcW w:w="840" w:type="dxa"/>
            <w:vAlign w:val="center"/>
          </w:tcPr>
          <w:p w14:paraId="5300273F" w14:textId="7E55D916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7EE6E3C" w14:textId="3E7612CF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2107BF2D" w14:textId="52BC65BE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413DF0D9" w14:textId="2097FBFF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004D83F6" w14:textId="01AB348A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8CC20A7" w14:textId="6D0411A0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A0D6790" w14:textId="50252262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F4AA65A" w14:textId="703F3ED1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DDC9686" w14:textId="5C765CBF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28765A1" w14:textId="43D10020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F5287E3" w14:textId="43FEA550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C33E45D" w14:textId="1B18D82A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DCC868C" w14:textId="23297E87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A527CA2" w14:textId="1CEA971D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984092C" w14:textId="6EB4025B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517E33" w14:paraId="72CE3BA4" w14:textId="77777777" w:rsidTr="00E51DA3">
        <w:tc>
          <w:tcPr>
            <w:tcW w:w="839" w:type="dxa"/>
            <w:vMerge/>
            <w:vAlign w:val="center"/>
          </w:tcPr>
          <w:p w14:paraId="6470E2F8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59C026A0" w14:textId="4A50661A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8,9</w:t>
            </w:r>
          </w:p>
        </w:tc>
        <w:tc>
          <w:tcPr>
            <w:tcW w:w="840" w:type="dxa"/>
            <w:vAlign w:val="center"/>
          </w:tcPr>
          <w:p w14:paraId="3B969C7F" w14:textId="37441F66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BFE7BD8" w14:textId="4B75508A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0CE1E0CB" w14:textId="7BB2BBD5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50797E9F" w14:textId="12DCD74A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5FFB8069" w14:textId="5F8043DA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E7A3680" w14:textId="4139897B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189BE17" w14:textId="7FAB146E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C4E6048" w14:textId="613BACE8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5D08186" w14:textId="49651E51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B05C393" w14:textId="4748E1B1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72CCCB2" w14:textId="75CD818F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CB5B0E3" w14:textId="67F037AB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14FE7B5" w14:textId="05948A8B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178CC51" w14:textId="727F2088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24316CB" w14:textId="120FEECE" w:rsidR="00517E33" w:rsidRDefault="00F74B69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517E33" w14:paraId="79FCB62C" w14:textId="77777777" w:rsidTr="00BB49F2">
        <w:tc>
          <w:tcPr>
            <w:tcW w:w="839" w:type="dxa"/>
            <w:vMerge w:val="restart"/>
            <w:vAlign w:val="center"/>
          </w:tcPr>
          <w:p w14:paraId="7A14F0D7" w14:textId="5340F838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</w:t>
            </w:r>
          </w:p>
        </w:tc>
        <w:tc>
          <w:tcPr>
            <w:tcW w:w="840" w:type="dxa"/>
          </w:tcPr>
          <w:p w14:paraId="10685774" w14:textId="77C95E59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,1</w:t>
            </w:r>
          </w:p>
        </w:tc>
        <w:tc>
          <w:tcPr>
            <w:tcW w:w="840" w:type="dxa"/>
            <w:vAlign w:val="center"/>
          </w:tcPr>
          <w:p w14:paraId="0DEFAD9F" w14:textId="50981DA7" w:rsidR="00517E33" w:rsidRDefault="00FF1EE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EE4743E" w14:textId="76B67438" w:rsidR="00517E33" w:rsidRDefault="00FF1EE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5D4C534D" w14:textId="67C42D69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4249693" w14:textId="3312777D" w:rsidR="00517E33" w:rsidRDefault="00FF1EE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1AB16AEF" w14:textId="667ECA2E" w:rsidR="00517E33" w:rsidRDefault="00FF1EE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3600B06" w14:textId="291F2366" w:rsidR="00517E33" w:rsidRDefault="00FF1EE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693A17F" w14:textId="02F3EC6E" w:rsidR="00517E33" w:rsidRDefault="00FF1EE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8A76771" w14:textId="62C1EE0F" w:rsidR="00517E33" w:rsidRDefault="00FF1EE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9383FE1" w14:textId="44D694D6" w:rsidR="00517E33" w:rsidRDefault="00FF1EE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DF76ECE" w14:textId="7718A8FC" w:rsidR="00517E33" w:rsidRDefault="00FF1EE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862CD65" w14:textId="0817C42F" w:rsidR="00517E33" w:rsidRDefault="00FF1EE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16E7F93" w14:textId="12CE03A3" w:rsidR="00517E33" w:rsidRDefault="00FF1EE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720E2BF" w14:textId="046E3F6A" w:rsidR="00517E33" w:rsidRDefault="00FF1EE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3A7AA02" w14:textId="148365A8" w:rsidR="00517E33" w:rsidRDefault="00FF1EE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231C26D" w14:textId="1DE72132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517E33" w14:paraId="4C7525E0" w14:textId="77777777" w:rsidTr="00BB49F2">
        <w:tc>
          <w:tcPr>
            <w:tcW w:w="839" w:type="dxa"/>
            <w:vMerge/>
            <w:vAlign w:val="center"/>
          </w:tcPr>
          <w:p w14:paraId="06A9288B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22850F73" w14:textId="33E67D50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,2</w:t>
            </w:r>
          </w:p>
        </w:tc>
        <w:tc>
          <w:tcPr>
            <w:tcW w:w="840" w:type="dxa"/>
            <w:vAlign w:val="center"/>
          </w:tcPr>
          <w:p w14:paraId="65AE7608" w14:textId="4A134737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0F30724" w14:textId="609FF88C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3665E20C" w14:textId="7E44A20C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7D9DA479" w14:textId="2A099495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23BBA60D" w14:textId="4C95D319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0DE105E" w14:textId="2AD03E0D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226E993" w14:textId="11E935A4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9DB76F4" w14:textId="4B3F0624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36F6493" w14:textId="3B83E9D4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13725803" w14:textId="4EAE426E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4A72144" w14:textId="0E375CB1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AB3EDB1" w14:textId="50E2AC20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3B27DCA" w14:textId="6CD6D58D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19063BC" w14:textId="08CB837A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B4EE35C" w14:textId="027F9F8A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517E33" w14:paraId="7DF12FAD" w14:textId="77777777" w:rsidTr="00BB49F2">
        <w:tc>
          <w:tcPr>
            <w:tcW w:w="839" w:type="dxa"/>
            <w:vMerge/>
            <w:vAlign w:val="center"/>
          </w:tcPr>
          <w:p w14:paraId="6D185803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9F56931" w14:textId="4FDB8DDC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,3</w:t>
            </w:r>
          </w:p>
        </w:tc>
        <w:tc>
          <w:tcPr>
            <w:tcW w:w="840" w:type="dxa"/>
            <w:vAlign w:val="center"/>
          </w:tcPr>
          <w:p w14:paraId="36D1719D" w14:textId="751817CB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C0074B2" w14:textId="3855BC76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58899047" w14:textId="4C2BD30F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070D5CD" w14:textId="484CB845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73C6E36D" w14:textId="42461665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00FB127" w14:textId="49FF4759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50BF603" w14:textId="2889CF9C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6E9D0EC" w14:textId="632E5A85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3009C91" w14:textId="04539EF3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9832E4E" w14:textId="170582B5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894590D" w14:textId="49741698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E292516" w14:textId="0593B1F2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B807CE8" w14:textId="0E1E3389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B44A7CB" w14:textId="37ABBF19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3E61CF2" w14:textId="6A8C33EE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517E33" w14:paraId="0031E695" w14:textId="77777777" w:rsidTr="00BB49F2">
        <w:tc>
          <w:tcPr>
            <w:tcW w:w="839" w:type="dxa"/>
            <w:vMerge/>
            <w:vAlign w:val="center"/>
          </w:tcPr>
          <w:p w14:paraId="5EDFDCF9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4D2D1EEA" w14:textId="470498DB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,4</w:t>
            </w:r>
          </w:p>
        </w:tc>
        <w:tc>
          <w:tcPr>
            <w:tcW w:w="840" w:type="dxa"/>
            <w:vAlign w:val="center"/>
          </w:tcPr>
          <w:p w14:paraId="5707C468" w14:textId="1FB11651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006BBF8" w14:textId="67B1E7A2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7D661266" w14:textId="2F101342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4FDCD62E" w14:textId="11E3F4EA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661177C1" w14:textId="069E628A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72C072C" w14:textId="05370979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F1BF793" w14:textId="2B73296C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EF5C560" w14:textId="7C08CC21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5A1E132" w14:textId="788BFB28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E49159B" w14:textId="7A102543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4CE9801" w14:textId="03FAAE11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4AA16C9" w14:textId="42F480D1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C38EE3E" w14:textId="38FEA612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F189678" w14:textId="22DF8B54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D513A2F" w14:textId="313BE705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517E33" w14:paraId="001C7630" w14:textId="77777777" w:rsidTr="00BB49F2">
        <w:tc>
          <w:tcPr>
            <w:tcW w:w="839" w:type="dxa"/>
            <w:vMerge/>
            <w:vAlign w:val="center"/>
          </w:tcPr>
          <w:p w14:paraId="690E3DE7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6269B24A" w14:textId="4EF4683B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,5</w:t>
            </w:r>
          </w:p>
        </w:tc>
        <w:tc>
          <w:tcPr>
            <w:tcW w:w="840" w:type="dxa"/>
            <w:vAlign w:val="center"/>
          </w:tcPr>
          <w:p w14:paraId="0BE9A5E4" w14:textId="621A75AB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D8DC99D" w14:textId="0AEC02A7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637C3ED6" w14:textId="1B2E6A55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083776D" w14:textId="5EB1F20E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3E8968B7" w14:textId="6F445DC2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882FF56" w14:textId="6E7D4A75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48A4B54" w14:textId="579E6563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8789B20" w14:textId="72A45C9B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5E3EAA5" w14:textId="54A77AE3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3ADBBD7" w14:textId="38224403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B0C29A1" w14:textId="1597EFFF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CA5EF83" w14:textId="00DED95D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4E24F55" w14:textId="05AA626E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90A2215" w14:textId="22F9B083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24CA4DEE" w14:textId="5FF55F97" w:rsidR="00517E33" w:rsidRDefault="00477CC2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517E33" w14:paraId="25D129FA" w14:textId="77777777" w:rsidTr="00E51DA3">
        <w:tc>
          <w:tcPr>
            <w:tcW w:w="839" w:type="dxa"/>
            <w:vMerge/>
            <w:vAlign w:val="center"/>
          </w:tcPr>
          <w:p w14:paraId="7637C7E6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54FCB3EC" w14:textId="2F14D950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,6</w:t>
            </w:r>
          </w:p>
        </w:tc>
        <w:tc>
          <w:tcPr>
            <w:tcW w:w="840" w:type="dxa"/>
            <w:vAlign w:val="center"/>
          </w:tcPr>
          <w:p w14:paraId="7D8F4EC1" w14:textId="2DA3954D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DCD4323" w14:textId="77A3662A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46958DD3" w14:textId="52934621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726EB815" w14:textId="5EA8109A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1C98F511" w14:textId="7091C07B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2FE5555" w14:textId="593DD8E7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21C74A5" w14:textId="6B773BDC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8B3C4D1" w14:textId="35DB952D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3926ED4" w14:textId="43F69CF0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3B279E1" w14:textId="66EF88DD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0FA95CA" w14:textId="0E6272C9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8513330" w14:textId="71DA3D18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E2572E1" w14:textId="5C66A4C6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DB515A6" w14:textId="79C8E371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70C8182" w14:textId="2ACA5A1E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</w:tr>
      <w:tr w:rsidR="00517E33" w14:paraId="597AFC23" w14:textId="77777777" w:rsidTr="00E51DA3">
        <w:tc>
          <w:tcPr>
            <w:tcW w:w="839" w:type="dxa"/>
            <w:vMerge/>
            <w:vAlign w:val="center"/>
          </w:tcPr>
          <w:p w14:paraId="28176AAA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563B8AD" w14:textId="6347E8B6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,7</w:t>
            </w:r>
          </w:p>
        </w:tc>
        <w:tc>
          <w:tcPr>
            <w:tcW w:w="840" w:type="dxa"/>
            <w:vAlign w:val="center"/>
          </w:tcPr>
          <w:p w14:paraId="7DB0922C" w14:textId="232FB07F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9E48D34" w14:textId="50D9F730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500A0165" w14:textId="1DBB3E39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2AE4631F" w14:textId="334EC622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6BB7787" w14:textId="7013CD62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0E532A9" w14:textId="259CE3B4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3D55535" w14:textId="664A2188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A32CDF7" w14:textId="44F54DF9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A142BEF" w14:textId="11BD350F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2E65A4C" w14:textId="22A92DA2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A22F3B8" w14:textId="4F4867A2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9ECB914" w14:textId="27BC8C24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98508EF" w14:textId="07591633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FB49C68" w14:textId="6CAB1F45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EE1049E" w14:textId="33389520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517E33" w14:paraId="1E5EDA2E" w14:textId="77777777" w:rsidTr="00E51DA3">
        <w:tc>
          <w:tcPr>
            <w:tcW w:w="839" w:type="dxa"/>
            <w:vMerge/>
            <w:vAlign w:val="center"/>
          </w:tcPr>
          <w:p w14:paraId="6C62F12F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ACB85EC" w14:textId="130FC628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,8</w:t>
            </w:r>
          </w:p>
        </w:tc>
        <w:tc>
          <w:tcPr>
            <w:tcW w:w="840" w:type="dxa"/>
            <w:vAlign w:val="center"/>
          </w:tcPr>
          <w:p w14:paraId="5CDD6D4C" w14:textId="2C4B79B9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5B6F026" w14:textId="344339A2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4627BF17" w14:textId="285B1A57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7DDAB4A9" w14:textId="4A0E4A0E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4A51B965" w14:textId="213BDBBF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C42373A" w14:textId="4ADC5802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34D7640" w14:textId="7C250DC3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DBE4858" w14:textId="348DE8E7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7EA42AA" w14:textId="2812B826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10C66C6" w14:textId="712F5182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3CF8CCC" w14:textId="3F56E1E9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C596A43" w14:textId="50CE44C1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D4E8BCC" w14:textId="1430741D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955C38A" w14:textId="21E33868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A3B41FA" w14:textId="1FA82765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517E33" w14:paraId="6BFC870D" w14:textId="77777777" w:rsidTr="00E51DA3">
        <w:tc>
          <w:tcPr>
            <w:tcW w:w="839" w:type="dxa"/>
            <w:vMerge/>
            <w:vAlign w:val="center"/>
          </w:tcPr>
          <w:p w14:paraId="782FA962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578219D3" w14:textId="0ED6F2C3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9,9</w:t>
            </w:r>
          </w:p>
        </w:tc>
        <w:tc>
          <w:tcPr>
            <w:tcW w:w="840" w:type="dxa"/>
            <w:vAlign w:val="center"/>
          </w:tcPr>
          <w:p w14:paraId="35258BFE" w14:textId="24FB9A5F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C786F07" w14:textId="635DEF79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34864FE" w14:textId="48215A02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7B572B14" w14:textId="10BFB20B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5A1C910E" w14:textId="0C190364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14F5AA6B" w14:textId="36A3C5C1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F9786AA" w14:textId="43E66052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315FFA6" w14:textId="7809F025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DFD5F9D" w14:textId="304EAAC9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C4A01D8" w14:textId="54FAB7DC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E35A652" w14:textId="1C1E6262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B3A4C05" w14:textId="307639CA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6830015" w14:textId="4293B98C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AA6FC2B" w14:textId="38420E6B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324F5F4" w14:textId="5930018D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517E33" w14:paraId="51D5F704" w14:textId="77777777" w:rsidTr="0003271D">
        <w:tc>
          <w:tcPr>
            <w:tcW w:w="839" w:type="dxa"/>
            <w:vMerge w:val="restart"/>
            <w:vAlign w:val="center"/>
          </w:tcPr>
          <w:p w14:paraId="7D993B1B" w14:textId="747AE3E1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840" w:type="dxa"/>
          </w:tcPr>
          <w:p w14:paraId="7A7D783C" w14:textId="29851D56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,1</w:t>
            </w:r>
          </w:p>
        </w:tc>
        <w:tc>
          <w:tcPr>
            <w:tcW w:w="840" w:type="dxa"/>
            <w:vAlign w:val="center"/>
          </w:tcPr>
          <w:p w14:paraId="3A7A98B3" w14:textId="395C00DF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C40CB18" w14:textId="78455196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2CBC16CF" w14:textId="4D72DAD3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46C3DACA" w14:textId="55B4C43E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62AD5E2F" w14:textId="12D97344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0031302" w14:textId="7BD915A3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0FCF6B7" w14:textId="52201635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3918CCC" w14:textId="2117C263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1D31813" w14:textId="0C00A07A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A4F4516" w14:textId="51D0EFA1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E1A2FB1" w14:textId="4716B3AA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DA4785D" w14:textId="4CF76157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9AA7CC0" w14:textId="6F99D974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C809A0F" w14:textId="16B8BAD7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CA2EFCA" w14:textId="47E48BD1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517E33" w14:paraId="350B28AD" w14:textId="77777777" w:rsidTr="0003271D">
        <w:tc>
          <w:tcPr>
            <w:tcW w:w="839" w:type="dxa"/>
            <w:vMerge/>
            <w:vAlign w:val="center"/>
          </w:tcPr>
          <w:p w14:paraId="6C06D10B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C8E7B38" w14:textId="72C3239D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,2</w:t>
            </w:r>
          </w:p>
        </w:tc>
        <w:tc>
          <w:tcPr>
            <w:tcW w:w="840" w:type="dxa"/>
            <w:vAlign w:val="center"/>
          </w:tcPr>
          <w:p w14:paraId="611A06A8" w14:textId="25D4B63B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E7E49C7" w14:textId="6C5FBF16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0DE11C9B" w14:textId="30329E0A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10131A76" w14:textId="20E5A09B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47EAE487" w14:textId="244F0BEA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94DE9B5" w14:textId="0788CCEE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D0B9659" w14:textId="44B4B375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093CD1E" w14:textId="63556692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130CA3E" w14:textId="5E4CCB6D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7CB9E44" w14:textId="1E993BAD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9836634" w14:textId="7AA572D0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0F4A804" w14:textId="383296E4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4DE7419" w14:textId="557FCBDD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518CA55" w14:textId="22BCCF41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3170442" w14:textId="4067AEA7" w:rsidR="00517E33" w:rsidRDefault="009639A5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517E33" w14:paraId="1A5D9524" w14:textId="77777777" w:rsidTr="0003271D">
        <w:tc>
          <w:tcPr>
            <w:tcW w:w="839" w:type="dxa"/>
            <w:vMerge/>
            <w:vAlign w:val="center"/>
          </w:tcPr>
          <w:p w14:paraId="597893A8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1C56E8C" w14:textId="433A20CA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,3</w:t>
            </w:r>
          </w:p>
        </w:tc>
        <w:tc>
          <w:tcPr>
            <w:tcW w:w="840" w:type="dxa"/>
            <w:vAlign w:val="center"/>
          </w:tcPr>
          <w:p w14:paraId="0E2EB486" w14:textId="7B61C522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0D02CFC" w14:textId="70D4B072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3D5A81C9" w14:textId="2A81F270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5431C560" w14:textId="348B97CA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146DC70C" w14:textId="17F1CD8C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279E2A9" w14:textId="59F2686E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8F95C4A" w14:textId="7DD2100A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1565622" w14:textId="7EBE3934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8330242" w14:textId="62A57D8B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7EA88C1" w14:textId="01CE2EDE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B8D0CD5" w14:textId="5DE8A74E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D323479" w14:textId="41673F11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A13F1C8" w14:textId="30EB56F4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A2F47D2" w14:textId="4F739812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2E305AD" w14:textId="0E28019A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517E33" w14:paraId="5666A3FF" w14:textId="77777777" w:rsidTr="0003271D">
        <w:tc>
          <w:tcPr>
            <w:tcW w:w="839" w:type="dxa"/>
            <w:vMerge/>
            <w:vAlign w:val="center"/>
          </w:tcPr>
          <w:p w14:paraId="7F875A37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69CDE81" w14:textId="2808CECF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,4</w:t>
            </w:r>
          </w:p>
        </w:tc>
        <w:tc>
          <w:tcPr>
            <w:tcW w:w="840" w:type="dxa"/>
            <w:vAlign w:val="center"/>
          </w:tcPr>
          <w:p w14:paraId="4B10AB57" w14:textId="2A48065E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98A1673" w14:textId="28290A6F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18C1E8F" w14:textId="49820656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177D1331" w14:textId="7521B49E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3455FDF7" w14:textId="291B01F1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1FCCB4A" w14:textId="34835D62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A0FB890" w14:textId="2EA23D03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8284E9F" w14:textId="210B6FB6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D5CE93B" w14:textId="1FA285D1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06C2A24" w14:textId="01A47F02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0997947" w14:textId="3AAE9FAB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ACE563B" w14:textId="58303B76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8CF138B" w14:textId="4D65FDA0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B2D6396" w14:textId="5CBFC235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7522BC9" w14:textId="3E963ADD" w:rsidR="00517E33" w:rsidRDefault="00D06B4E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517E33" w14:paraId="7B528E3D" w14:textId="77777777" w:rsidTr="0003271D">
        <w:tc>
          <w:tcPr>
            <w:tcW w:w="839" w:type="dxa"/>
            <w:vMerge/>
            <w:vAlign w:val="center"/>
          </w:tcPr>
          <w:p w14:paraId="21E99A43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19CFD356" w14:textId="74F2A47A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,5</w:t>
            </w:r>
          </w:p>
        </w:tc>
        <w:tc>
          <w:tcPr>
            <w:tcW w:w="840" w:type="dxa"/>
            <w:vAlign w:val="center"/>
          </w:tcPr>
          <w:p w14:paraId="54EB394C" w14:textId="3326001A" w:rsidR="00517E33" w:rsidRDefault="00BC1A5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F01F525" w14:textId="103FD92F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692672CB" w14:textId="2C14B72E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030EB43C" w14:textId="31C42F5C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66251725" w14:textId="4E59B97B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7F5CCDF" w14:textId="5F5C9BA0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BC15D1A" w14:textId="55FA2202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41DA355" w14:textId="77F78B81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00FDB82" w14:textId="6EAFB977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B64C5CB" w14:textId="666AEFC2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404E619" w14:textId="2F7CC41D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AFC0F8C" w14:textId="607C4FD2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2ED25C1" w14:textId="1C0F097A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ECE4A48" w14:textId="07EB4D2A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B049EF1" w14:textId="68FBEE71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517E33" w14:paraId="75BA5CC9" w14:textId="77777777" w:rsidTr="00E51DA3">
        <w:tc>
          <w:tcPr>
            <w:tcW w:w="839" w:type="dxa"/>
            <w:vMerge/>
            <w:vAlign w:val="center"/>
          </w:tcPr>
          <w:p w14:paraId="78D9FE64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5E012E86" w14:textId="1B9CCEE3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,6</w:t>
            </w:r>
          </w:p>
        </w:tc>
        <w:tc>
          <w:tcPr>
            <w:tcW w:w="840" w:type="dxa"/>
            <w:vAlign w:val="center"/>
          </w:tcPr>
          <w:p w14:paraId="6E62AF9B" w14:textId="60B8910A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AF7C0D9" w14:textId="764DE16C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6DAE2244" w14:textId="24CDF5A8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4C6577F3" w14:textId="0C55E69B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6BB778D2" w14:textId="567C811A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8A2FE6E" w14:textId="0171B683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007C2C4" w14:textId="72575D02" w:rsidR="00517E33" w:rsidRDefault="00BC1A5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4C795F8" w14:textId="28236CBE" w:rsidR="00517E33" w:rsidRDefault="00BC1A5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7D130D8" w14:textId="7C82BFB8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F4BC1F0" w14:textId="3F01FC31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85BC424" w14:textId="4A34B180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3807C83" w14:textId="628A6333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335627E" w14:textId="720C8459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2103865" w14:textId="01351D64" w:rsidR="00517E33" w:rsidRDefault="00BC1A5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3502C25" w14:textId="043B5EBC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517E33" w14:paraId="6B14CD50" w14:textId="77777777" w:rsidTr="00E51DA3">
        <w:tc>
          <w:tcPr>
            <w:tcW w:w="839" w:type="dxa"/>
            <w:vMerge/>
            <w:vAlign w:val="center"/>
          </w:tcPr>
          <w:p w14:paraId="7D54A84F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3C9CC2C" w14:textId="0CFD9F35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,7</w:t>
            </w:r>
          </w:p>
        </w:tc>
        <w:tc>
          <w:tcPr>
            <w:tcW w:w="840" w:type="dxa"/>
            <w:vAlign w:val="center"/>
          </w:tcPr>
          <w:p w14:paraId="5FAA75FF" w14:textId="74AE0804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97D9274" w14:textId="53768AB9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5168254F" w14:textId="05B4AC0F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236C383E" w14:textId="7F396E8C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09B6759F" w14:textId="5952EC6A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7CB1919" w14:textId="5D448C93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58EA0BD" w14:textId="731B6E3B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BB91F2B" w14:textId="7E60B415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7ED8A6B" w14:textId="5EE98423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EE3DD87" w14:textId="07FA764C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6B62F6D" w14:textId="2E98EF3E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64648F5" w14:textId="3C1EE8C1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169A91B" w14:textId="08D3F5AE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D89634C" w14:textId="4684C537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AB3496E" w14:textId="70BE9FAB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517E33" w14:paraId="5A33D574" w14:textId="77777777" w:rsidTr="00E51DA3">
        <w:tc>
          <w:tcPr>
            <w:tcW w:w="839" w:type="dxa"/>
            <w:vMerge/>
            <w:vAlign w:val="center"/>
          </w:tcPr>
          <w:p w14:paraId="40A9781F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40722018" w14:textId="78D17523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,8</w:t>
            </w:r>
          </w:p>
        </w:tc>
        <w:tc>
          <w:tcPr>
            <w:tcW w:w="840" w:type="dxa"/>
            <w:vAlign w:val="center"/>
          </w:tcPr>
          <w:p w14:paraId="75460298" w14:textId="12576249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9DE852C" w14:textId="3D6252E7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08A79785" w14:textId="06AE0A32" w:rsidR="00517E33" w:rsidRDefault="00BC1A5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206C7514" w14:textId="7ABAE495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7BD436BC" w14:textId="6EE01227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744CC86" w14:textId="22A99163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566FED4" w14:textId="5E3B431A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B4AF62A" w14:textId="294EA01F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25D2795C" w14:textId="67597C37" w:rsidR="00517E33" w:rsidRDefault="00BC1A5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6867892" w14:textId="6061654F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FCC2AB8" w14:textId="137882CF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68F98BB" w14:textId="3971ABAE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DE30724" w14:textId="58D40D53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995B550" w14:textId="5A0FFE32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F59919B" w14:textId="3297A439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517E33" w14:paraId="27703B41" w14:textId="77777777" w:rsidTr="00E51DA3">
        <w:tc>
          <w:tcPr>
            <w:tcW w:w="839" w:type="dxa"/>
            <w:vMerge/>
            <w:vAlign w:val="center"/>
          </w:tcPr>
          <w:p w14:paraId="4F2308D5" w14:textId="77777777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0E16A3EE" w14:textId="1687CB75" w:rsidR="00517E33" w:rsidRDefault="00517E33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,9</w:t>
            </w:r>
          </w:p>
        </w:tc>
        <w:tc>
          <w:tcPr>
            <w:tcW w:w="840" w:type="dxa"/>
            <w:vAlign w:val="center"/>
          </w:tcPr>
          <w:p w14:paraId="159B9F0E" w14:textId="3B41C337" w:rsidR="00517E33" w:rsidRDefault="00BC1A5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E319B67" w14:textId="1F251A74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2023848E" w14:textId="6D748823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0DA0EFAA" w14:textId="2A97A92B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72170972" w14:textId="1741933E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8D25F8F" w14:textId="49BA62FA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9A8E89C" w14:textId="0F51AED4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FF085A9" w14:textId="3D2D0CBC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94467D4" w14:textId="4EE6A113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0501C24" w14:textId="1CB00CE3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C5448AD" w14:textId="28EB14D8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874E625" w14:textId="5D8B602C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7AE04BD" w14:textId="46F554EF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9F8A4B3" w14:textId="26DDEDA6" w:rsidR="00517E33" w:rsidRDefault="00780E1F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2D318ED" w14:textId="54FC7BA5" w:rsidR="00517E33" w:rsidRDefault="00BC1A5B" w:rsidP="00517E33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5B4480" w14:paraId="46D1504C" w14:textId="77777777" w:rsidTr="00617546">
        <w:tc>
          <w:tcPr>
            <w:tcW w:w="839" w:type="dxa"/>
            <w:vMerge w:val="restart"/>
            <w:vAlign w:val="center"/>
          </w:tcPr>
          <w:p w14:paraId="4238D9F5" w14:textId="6F3CB1E3" w:rsidR="005B4480" w:rsidRDefault="005B4480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1</w:t>
            </w:r>
          </w:p>
        </w:tc>
        <w:tc>
          <w:tcPr>
            <w:tcW w:w="840" w:type="dxa"/>
          </w:tcPr>
          <w:p w14:paraId="1A0E604D" w14:textId="41308775" w:rsidR="005B4480" w:rsidRDefault="005B4480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0,1</w:t>
            </w:r>
          </w:p>
        </w:tc>
        <w:tc>
          <w:tcPr>
            <w:tcW w:w="840" w:type="dxa"/>
            <w:vAlign w:val="center"/>
          </w:tcPr>
          <w:p w14:paraId="34912AB6" w14:textId="4D559F81" w:rsidR="005B4480" w:rsidRDefault="005B4480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0205F8F" w14:textId="68D4F1C6" w:rsidR="005B4480" w:rsidRDefault="005B4480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34FEC9D1" w14:textId="4C4C37EF" w:rsidR="005B4480" w:rsidRDefault="005B4480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D911ABD" w14:textId="230AA118" w:rsidR="005B4480" w:rsidRDefault="005B4480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32BB86E6" w14:textId="69D2E451" w:rsidR="005B4480" w:rsidRDefault="005B4480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F32EEE8" w14:textId="5A8DE605" w:rsidR="005B4480" w:rsidRDefault="005B4480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00433D1" w14:textId="10BE2B8E" w:rsidR="005B4480" w:rsidRDefault="005B4480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C44A43A" w14:textId="6A99A2FA" w:rsidR="005B4480" w:rsidRDefault="005B4480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05D33F6" w14:textId="64FD7853" w:rsidR="005B4480" w:rsidRDefault="00BC1A5B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29F5DFA" w14:textId="73D78C6C" w:rsidR="005B4480" w:rsidRDefault="005B4480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6E5122A" w14:textId="2F33060B" w:rsidR="005B4480" w:rsidRDefault="005B4480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CF6C700" w14:textId="537BA2BF" w:rsidR="005B4480" w:rsidRDefault="005B4480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23D1AA6" w14:textId="491F4F8E" w:rsidR="005B4480" w:rsidRDefault="005B4480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D342F5D" w14:textId="513BD014" w:rsidR="005B4480" w:rsidRDefault="005B4480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609F38E" w14:textId="7EAA72C4" w:rsidR="005B4480" w:rsidRDefault="005B4480" w:rsidP="005B4480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BC1A5B" w14:paraId="3CE1F882" w14:textId="77777777" w:rsidTr="008448FB">
        <w:tc>
          <w:tcPr>
            <w:tcW w:w="839" w:type="dxa"/>
            <w:vMerge/>
            <w:vAlign w:val="center"/>
          </w:tcPr>
          <w:p w14:paraId="283E9857" w14:textId="77777777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46718AD" w14:textId="2B01550A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1,2</w:t>
            </w:r>
          </w:p>
        </w:tc>
        <w:tc>
          <w:tcPr>
            <w:tcW w:w="840" w:type="dxa"/>
            <w:vAlign w:val="center"/>
          </w:tcPr>
          <w:p w14:paraId="022A5AE0" w14:textId="700DDAFC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DECF56E" w14:textId="5E96E8DC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76903D53" w14:textId="5E702EBD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168D8B1F" w14:textId="10BDFB4E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4F1EE260" w14:textId="3A3660C1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EDF6CF7" w14:textId="3DAECD2F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C6435BF" w14:textId="76025B36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B6E9728" w14:textId="53723056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CA9D144" w14:textId="5EB527AF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9CE01BB" w14:textId="66C0599C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</w:tcPr>
          <w:p w14:paraId="6F254F94" w14:textId="18DB6E83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B87596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B87596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</w:tcPr>
          <w:p w14:paraId="056AC94B" w14:textId="5AF10591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B87596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B87596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CB904B5" w14:textId="1F44FD47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0F67204" w14:textId="34B54C42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980CA69" w14:textId="2F565F6E" w:rsidR="00BC1A5B" w:rsidRDefault="00BC1A5B" w:rsidP="00BC1A5B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30702F" w14:paraId="15F1EE39" w14:textId="77777777" w:rsidTr="00617546">
        <w:tc>
          <w:tcPr>
            <w:tcW w:w="839" w:type="dxa"/>
            <w:vMerge/>
            <w:vAlign w:val="center"/>
          </w:tcPr>
          <w:p w14:paraId="5FD12AD7" w14:textId="77777777" w:rsidR="0030702F" w:rsidRDefault="0030702F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766561E1" w14:textId="3B60A53E" w:rsidR="0030702F" w:rsidRDefault="0030702F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1,3</w:t>
            </w:r>
          </w:p>
        </w:tc>
        <w:tc>
          <w:tcPr>
            <w:tcW w:w="840" w:type="dxa"/>
            <w:vAlign w:val="center"/>
          </w:tcPr>
          <w:p w14:paraId="2A68F2EB" w14:textId="045B3F09" w:rsidR="0030702F" w:rsidRDefault="0030702F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173BF6B8" w14:textId="3B8DE15C" w:rsidR="0030702F" w:rsidRDefault="0030702F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7274A00C" w14:textId="04F6349F" w:rsidR="0030702F" w:rsidRDefault="00BC1A5B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7F2CD6D4" w14:textId="47F761D5" w:rsidR="0030702F" w:rsidRDefault="0030702F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763A8790" w14:textId="7870FB65" w:rsidR="0030702F" w:rsidRDefault="0030702F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E6F8597" w14:textId="21695BC9" w:rsidR="0030702F" w:rsidRDefault="0030702F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764C972" w14:textId="61F2FEDE" w:rsidR="0030702F" w:rsidRDefault="0030702F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0910137" w14:textId="4228641D" w:rsidR="0030702F" w:rsidRDefault="0030702F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5E87CE9" w14:textId="229581BB" w:rsidR="0030702F" w:rsidRDefault="0030702F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30CDFFF" w14:textId="5C9EAA90" w:rsidR="0030702F" w:rsidRDefault="0030702F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FF9FBF3" w14:textId="4E024907" w:rsidR="0030702F" w:rsidRDefault="0030702F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4436999" w14:textId="48B86EE7" w:rsidR="0030702F" w:rsidRDefault="0030702F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93707FE" w14:textId="66837A31" w:rsidR="0030702F" w:rsidRDefault="0030702F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F3A8D64" w14:textId="5CF3A7AE" w:rsidR="0030702F" w:rsidRDefault="0030702F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44F014D" w14:textId="0A749E0C" w:rsidR="0030702F" w:rsidRDefault="0030702F" w:rsidP="0030702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D469F8" w14:paraId="70845306" w14:textId="77777777" w:rsidTr="00617546">
        <w:tc>
          <w:tcPr>
            <w:tcW w:w="839" w:type="dxa"/>
            <w:vMerge/>
            <w:vAlign w:val="center"/>
          </w:tcPr>
          <w:p w14:paraId="71A5B387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7CE52A44" w14:textId="4D47B87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1,4</w:t>
            </w:r>
          </w:p>
        </w:tc>
        <w:tc>
          <w:tcPr>
            <w:tcW w:w="840" w:type="dxa"/>
            <w:vAlign w:val="center"/>
          </w:tcPr>
          <w:p w14:paraId="7E936604" w14:textId="49B785B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7BD9645" w14:textId="2091871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3F3AC7C8" w14:textId="09F7328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4D0F2117" w14:textId="6B5A23F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58755C9A" w14:textId="7C23443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96E5358" w14:textId="3BBF2222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88010D1" w14:textId="3C556D2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411DE18" w14:textId="3449D79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C821317" w14:textId="0FDFEAC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5232111" w14:textId="1C3EE65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FB83621" w14:textId="3416FF0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9018F97" w14:textId="7142999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BEE7A95" w14:textId="2C675002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6E18117" w14:textId="58071D5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4223CD3" w14:textId="23FDE60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D469F8" w14:paraId="032CD8A2" w14:textId="77777777" w:rsidTr="00617546">
        <w:tc>
          <w:tcPr>
            <w:tcW w:w="839" w:type="dxa"/>
            <w:vMerge/>
            <w:vAlign w:val="center"/>
          </w:tcPr>
          <w:p w14:paraId="22021556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44F935D8" w14:textId="4A480BF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1,5</w:t>
            </w:r>
          </w:p>
        </w:tc>
        <w:tc>
          <w:tcPr>
            <w:tcW w:w="840" w:type="dxa"/>
            <w:vAlign w:val="center"/>
          </w:tcPr>
          <w:p w14:paraId="279382C0" w14:textId="00090ED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10BCD13" w14:textId="768A25D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1CC73D21" w14:textId="2CD99E1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2280CBB2" w14:textId="16C341DE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21321B0" w14:textId="42AAD12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300355A" w14:textId="2E25C11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A0BA46B" w14:textId="6D0702E6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BAF9E45" w14:textId="5754AF4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B57B180" w14:textId="66D5EE1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E41860A" w14:textId="2F12DA71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2C0284A" w14:textId="4852EAD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0D68610" w14:textId="3009362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0E1CBDC" w14:textId="6C6EE7B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1568BAB" w14:textId="75BBE26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038EEC5" w14:textId="43EA10C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D469F8" w14:paraId="5EC7FD5E" w14:textId="77777777" w:rsidTr="00E51DA3">
        <w:tc>
          <w:tcPr>
            <w:tcW w:w="839" w:type="dxa"/>
            <w:vMerge/>
            <w:vAlign w:val="center"/>
          </w:tcPr>
          <w:p w14:paraId="7E3A15B4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55FA8E8" w14:textId="7F5D9A0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1,6</w:t>
            </w:r>
          </w:p>
        </w:tc>
        <w:tc>
          <w:tcPr>
            <w:tcW w:w="840" w:type="dxa"/>
            <w:vAlign w:val="center"/>
          </w:tcPr>
          <w:p w14:paraId="11DF9258" w14:textId="4B5718E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8FDE713" w14:textId="6764499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4F96AB14" w14:textId="0D66FC3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622DFCAC" w14:textId="42E6C13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19434D98" w14:textId="298E4E4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6048467" w14:textId="535D5BE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658487F" w14:textId="3F9B4E3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3E20B3F" w14:textId="441353C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1D66B4B" w14:textId="348249B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9DEFC61" w14:textId="0553E44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A84F0CD" w14:textId="7E6A357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916C0F7" w14:textId="4B92DC3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8F58B10" w14:textId="5C181CA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EE4BBA8" w14:textId="240FFC4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7FFE383" w14:textId="150C2A88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D469F8" w14:paraId="226C72CA" w14:textId="77777777" w:rsidTr="00E51DA3">
        <w:tc>
          <w:tcPr>
            <w:tcW w:w="839" w:type="dxa"/>
            <w:vMerge/>
            <w:vAlign w:val="center"/>
          </w:tcPr>
          <w:p w14:paraId="3E27F772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E4C9C82" w14:textId="6310CC2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1,7</w:t>
            </w:r>
          </w:p>
        </w:tc>
        <w:tc>
          <w:tcPr>
            <w:tcW w:w="840" w:type="dxa"/>
            <w:vAlign w:val="center"/>
          </w:tcPr>
          <w:p w14:paraId="7C1CD8FA" w14:textId="4A6860A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79BCE009" w14:textId="479280B1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DEBA4CA" w14:textId="53FEA4E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341DCC66" w14:textId="6B09678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763737EC" w14:textId="62D624B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F6954E4" w14:textId="4C4BB65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6EA87EB" w14:textId="0F9EAEA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E6D1B16" w14:textId="559EF2F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AB4F73B" w14:textId="4DDCC83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B7D5CE9" w14:textId="29F922C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362459E" w14:textId="55B7BC0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C157253" w14:textId="04B537E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1DCFAF46" w14:textId="372F61B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383D118" w14:textId="2FC411B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2F95631" w14:textId="0FE8F68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D469F8" w14:paraId="6FEF2F37" w14:textId="77777777" w:rsidTr="00E51DA3">
        <w:tc>
          <w:tcPr>
            <w:tcW w:w="839" w:type="dxa"/>
            <w:vMerge/>
            <w:vAlign w:val="center"/>
          </w:tcPr>
          <w:p w14:paraId="017883B3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076119E9" w14:textId="45D79C2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1,8</w:t>
            </w:r>
          </w:p>
        </w:tc>
        <w:tc>
          <w:tcPr>
            <w:tcW w:w="840" w:type="dxa"/>
            <w:vAlign w:val="center"/>
          </w:tcPr>
          <w:p w14:paraId="332BB5BF" w14:textId="06E083A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EE824E9" w14:textId="6E271E5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1ADCC98A" w14:textId="6DC3E1C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232C6885" w14:textId="0EBA220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79B28D0B" w14:textId="0E6435DB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1D9D592" w14:textId="013BEC9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CE319EE" w14:textId="72F0779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F669BC6" w14:textId="0E286C5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E72CC61" w14:textId="3FD1297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51769B9" w14:textId="563158C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E3FB8CB" w14:textId="3E26D4B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DA134BC" w14:textId="72BBE3F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C710D33" w14:textId="2D26943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81455EF" w14:textId="21AFC8AC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F31AE0E" w14:textId="6BE52EF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</w:tr>
      <w:tr w:rsidR="00D469F8" w14:paraId="06EFABF0" w14:textId="77777777" w:rsidTr="00E51DA3">
        <w:tc>
          <w:tcPr>
            <w:tcW w:w="839" w:type="dxa"/>
            <w:vMerge/>
            <w:vAlign w:val="center"/>
          </w:tcPr>
          <w:p w14:paraId="407986C3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133B033" w14:textId="2656583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1,9</w:t>
            </w:r>
          </w:p>
        </w:tc>
        <w:tc>
          <w:tcPr>
            <w:tcW w:w="840" w:type="dxa"/>
            <w:vAlign w:val="center"/>
          </w:tcPr>
          <w:p w14:paraId="06FB4157" w14:textId="739C4C6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0064B8B" w14:textId="4E2B62A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3C8D0264" w14:textId="7174A81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08A18994" w14:textId="2360504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38279EAD" w14:textId="40F4349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2FF1741" w14:textId="73936B2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F2C1298" w14:textId="7982F4F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8D24656" w14:textId="2FFC5EF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5E10120" w14:textId="7FD38B8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3F4DEBA" w14:textId="719CD8E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4113E98" w14:textId="29397FA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49B0977" w14:textId="1DE378B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AC6CF34" w14:textId="3A9A19A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807E7D6" w14:textId="44D634F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255F6F4" w14:textId="68B9DA4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D469F8" w14:paraId="4373D6C2" w14:textId="77777777" w:rsidTr="00F64B22">
        <w:tc>
          <w:tcPr>
            <w:tcW w:w="839" w:type="dxa"/>
            <w:vMerge w:val="restart"/>
            <w:vAlign w:val="center"/>
          </w:tcPr>
          <w:p w14:paraId="7F6CD55D" w14:textId="0A7AAF4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840" w:type="dxa"/>
          </w:tcPr>
          <w:p w14:paraId="0D4241A1" w14:textId="2D4E9E4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2,1</w:t>
            </w:r>
          </w:p>
        </w:tc>
        <w:tc>
          <w:tcPr>
            <w:tcW w:w="840" w:type="dxa"/>
            <w:vAlign w:val="center"/>
          </w:tcPr>
          <w:p w14:paraId="41DC863E" w14:textId="22B55B9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416E0AD" w14:textId="22884BF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3CB612C2" w14:textId="743A0CEA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2FFA6203" w14:textId="2FECA21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338ED625" w14:textId="241459D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9BA271B" w14:textId="3BC7CAD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57AEC3C" w14:textId="7ABCD73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7C580D5" w14:textId="39986B2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EEC265A" w14:textId="1B2D2AF6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487FC4D" w14:textId="3351E6E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FE6D2E4" w14:textId="6813311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5354228" w14:textId="434FE42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737BD64" w14:textId="6CEC8E38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0697C64" w14:textId="49F5C8F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9D60B15" w14:textId="752A7F0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D469F8" w14:paraId="64A75F59" w14:textId="77777777" w:rsidTr="00F64B22">
        <w:tc>
          <w:tcPr>
            <w:tcW w:w="839" w:type="dxa"/>
            <w:vMerge/>
            <w:vAlign w:val="center"/>
          </w:tcPr>
          <w:p w14:paraId="59C8FFEC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F0ED734" w14:textId="6B5FB4C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2,2</w:t>
            </w:r>
          </w:p>
        </w:tc>
        <w:tc>
          <w:tcPr>
            <w:tcW w:w="840" w:type="dxa"/>
            <w:vAlign w:val="center"/>
          </w:tcPr>
          <w:p w14:paraId="4762B0E5" w14:textId="00EE34F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0291437" w14:textId="4D72066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32F93F59" w14:textId="2A6C52C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1F000A1B" w14:textId="18B01B1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5F90804E" w14:textId="370C452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59709A7" w14:textId="6CC5D66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E5A12ED" w14:textId="7CBF73E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094DDF8" w14:textId="57CE453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A146510" w14:textId="1F419F1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B75D4EE" w14:textId="33817FA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2767832" w14:textId="0A0B60B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5EDBF73" w14:textId="718A430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CD67BD6" w14:textId="6039D7E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B59B182" w14:textId="261D997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AFBB04D" w14:textId="6AD143AA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D469F8" w14:paraId="6DC78EFF" w14:textId="77777777" w:rsidTr="00F64B22">
        <w:tc>
          <w:tcPr>
            <w:tcW w:w="839" w:type="dxa"/>
            <w:vMerge/>
            <w:vAlign w:val="center"/>
          </w:tcPr>
          <w:p w14:paraId="418B1CBD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10DA5009" w14:textId="0536037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2,3</w:t>
            </w:r>
          </w:p>
        </w:tc>
        <w:tc>
          <w:tcPr>
            <w:tcW w:w="840" w:type="dxa"/>
            <w:vAlign w:val="center"/>
          </w:tcPr>
          <w:p w14:paraId="223D26CA" w14:textId="076065DD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F05CBBB" w14:textId="488B994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3C658F30" w14:textId="2E83CD4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F32FE81" w14:textId="1165DA4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025A5B15" w14:textId="0B73C15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F64DB4A" w14:textId="72CC0D0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B3D9B99" w14:textId="191BAB4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58714C6" w14:textId="0ACB97B7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A34C1C0" w14:textId="16FA4AE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4F9CA14" w14:textId="1B189DC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DCA273F" w14:textId="1A6A43B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F508EC0" w14:textId="79B4D4E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081471F" w14:textId="2959048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A925544" w14:textId="570E872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ADDE5D9" w14:textId="6362D4A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D469F8" w14:paraId="518711BB" w14:textId="77777777" w:rsidTr="00F64B22">
        <w:tc>
          <w:tcPr>
            <w:tcW w:w="839" w:type="dxa"/>
            <w:vMerge/>
            <w:vAlign w:val="center"/>
          </w:tcPr>
          <w:p w14:paraId="13E783BC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33B57BB8" w14:textId="16C2CED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2,4</w:t>
            </w:r>
          </w:p>
        </w:tc>
        <w:tc>
          <w:tcPr>
            <w:tcW w:w="840" w:type="dxa"/>
            <w:vAlign w:val="center"/>
          </w:tcPr>
          <w:p w14:paraId="54581311" w14:textId="367AF3C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1E0491E" w14:textId="25E6DE2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461EADA" w14:textId="24E5553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5B7B76B3" w14:textId="0D03BB3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2A859223" w14:textId="6330D27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1440BC6" w14:textId="6307EC2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A849A94" w14:textId="41FAD5A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C2AC59B" w14:textId="4EE43B5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FEB9ABC" w14:textId="24C47AB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C9BE673" w14:textId="20A5056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3E4C6E9" w14:textId="4E5FB338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AAF994E" w14:textId="6B2CF00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D993C2C" w14:textId="36026C8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AA6411F" w14:textId="160970D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71D13A3" w14:textId="033B027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D469F8" w14:paraId="68DCE8BA" w14:textId="77777777" w:rsidTr="00F64B22">
        <w:tc>
          <w:tcPr>
            <w:tcW w:w="839" w:type="dxa"/>
            <w:vMerge/>
            <w:vAlign w:val="center"/>
          </w:tcPr>
          <w:p w14:paraId="56CCF448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FC46452" w14:textId="6C62253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  <w:tc>
          <w:tcPr>
            <w:tcW w:w="840" w:type="dxa"/>
            <w:vAlign w:val="center"/>
          </w:tcPr>
          <w:p w14:paraId="7C49626C" w14:textId="6DB944D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651B1C3" w14:textId="77928E5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271D484E" w14:textId="4C6BC69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296B903C" w14:textId="5DAF96F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1E89149B" w14:textId="343EFCA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BE84ABD" w14:textId="6F6EC59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987F2A0" w14:textId="079E290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F73C649" w14:textId="599924B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78A900C" w14:textId="6321A61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9C4F8AB" w14:textId="1CEEA47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484AFEE" w14:textId="51F43E20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15E2850" w14:textId="6A11978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43D3970" w14:textId="3FEFBF3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BD15641" w14:textId="6B873CE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8E6C9EB" w14:textId="3E3946C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D469F8" w14:paraId="5CC702F4" w14:textId="77777777" w:rsidTr="00E51DA3">
        <w:tc>
          <w:tcPr>
            <w:tcW w:w="839" w:type="dxa"/>
            <w:vMerge/>
            <w:vAlign w:val="center"/>
          </w:tcPr>
          <w:p w14:paraId="5C03237F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7F75A616" w14:textId="35AC620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2,6</w:t>
            </w:r>
          </w:p>
        </w:tc>
        <w:tc>
          <w:tcPr>
            <w:tcW w:w="840" w:type="dxa"/>
            <w:vAlign w:val="center"/>
          </w:tcPr>
          <w:p w14:paraId="5F719553" w14:textId="5830C78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37A6A65" w14:textId="62639AA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2A5064FB" w14:textId="222FCD6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693EC52D" w14:textId="1EE6F99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81F40F1" w14:textId="1E0249F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20B1F1D" w14:textId="4DFC6962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FB572E8" w14:textId="348E97E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F05D9D1" w14:textId="5D657E6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E81EEDB" w14:textId="19AF5CA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9B52FC9" w14:textId="7782830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6F6FEE5" w14:textId="64EA8AB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C9D7EF7" w14:textId="14D9B98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11CB999" w14:textId="7FAE1D7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60903C5" w14:textId="55AE5B3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2E2403C" w14:textId="68A77F42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D469F8" w14:paraId="6BF99DAE" w14:textId="77777777" w:rsidTr="00E51DA3">
        <w:tc>
          <w:tcPr>
            <w:tcW w:w="839" w:type="dxa"/>
            <w:vMerge/>
            <w:vAlign w:val="center"/>
          </w:tcPr>
          <w:p w14:paraId="5BCAB4CC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0A86D4D3" w14:textId="71C60A3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2,7</w:t>
            </w:r>
          </w:p>
        </w:tc>
        <w:tc>
          <w:tcPr>
            <w:tcW w:w="840" w:type="dxa"/>
            <w:vAlign w:val="center"/>
          </w:tcPr>
          <w:p w14:paraId="719F468A" w14:textId="2D33ACF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6621C90" w14:textId="327F2F5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7CEE80AC" w14:textId="5446D0A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64CB47CF" w14:textId="3BBF602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658EBDD1" w14:textId="37D9591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014F12A" w14:textId="283BB0C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E74A3DD" w14:textId="14F9B1F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BBF1353" w14:textId="4A2C106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C554046" w14:textId="177D9BC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D8FB78F" w14:textId="48CD034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D81EC26" w14:textId="7C0344D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C4D49BE" w14:textId="2474864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C12D2FD" w14:textId="254F549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935335C" w14:textId="6F6CEAB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9004F94" w14:textId="407446D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D469F8" w14:paraId="35A59E0A" w14:textId="77777777" w:rsidTr="00E51DA3">
        <w:tc>
          <w:tcPr>
            <w:tcW w:w="839" w:type="dxa"/>
            <w:vMerge/>
            <w:vAlign w:val="center"/>
          </w:tcPr>
          <w:p w14:paraId="101BB9D8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2B55CAD" w14:textId="6D7F105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2,8</w:t>
            </w:r>
          </w:p>
        </w:tc>
        <w:tc>
          <w:tcPr>
            <w:tcW w:w="840" w:type="dxa"/>
            <w:vAlign w:val="center"/>
          </w:tcPr>
          <w:p w14:paraId="52B11E15" w14:textId="3276DAA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FDBDF2C" w14:textId="14AE479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610D8921" w14:textId="24122B2D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F52916D" w14:textId="2C19EF0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7DA1E5A6" w14:textId="79F3C31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6F41674" w14:textId="179165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D0E3171" w14:textId="3FEE3A9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48B7299" w14:textId="314B24E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4B83A6A" w14:textId="2AD273A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AA5BE64" w14:textId="66AC869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385B98C" w14:textId="03B356E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C2C2B0B" w14:textId="1219707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57C1026" w14:textId="0EEB6F19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38462C3" w14:textId="7885DF5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8CDAE53" w14:textId="42D58CD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D469F8" w14:paraId="4815A8F5" w14:textId="77777777" w:rsidTr="00E51DA3">
        <w:tc>
          <w:tcPr>
            <w:tcW w:w="839" w:type="dxa"/>
            <w:vMerge/>
            <w:vAlign w:val="center"/>
          </w:tcPr>
          <w:p w14:paraId="40682390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762928EF" w14:textId="770F156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2,9</w:t>
            </w:r>
          </w:p>
        </w:tc>
        <w:tc>
          <w:tcPr>
            <w:tcW w:w="840" w:type="dxa"/>
            <w:vAlign w:val="center"/>
          </w:tcPr>
          <w:p w14:paraId="24144446" w14:textId="7D3E626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88BF730" w14:textId="5D523FC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6C96CA65" w14:textId="37662D1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6FDF7C59" w14:textId="65DC4C6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6BB265AE" w14:textId="4F6BFA1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5F3AE16" w14:textId="7C6602B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06A4ECB" w14:textId="7082454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95DA28D" w14:textId="50A95E5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831EF23" w14:textId="0C94C81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EAFEB7B" w14:textId="42CD9CD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DE99862" w14:textId="650770B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587EB7B" w14:textId="697C4A0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A61752C" w14:textId="6030490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7D8E843" w14:textId="376D852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7530C8E" w14:textId="7F990DB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D469F8" w14:paraId="73589CED" w14:textId="77777777" w:rsidTr="00AA1F9E">
        <w:tc>
          <w:tcPr>
            <w:tcW w:w="839" w:type="dxa"/>
            <w:vMerge w:val="restart"/>
            <w:vAlign w:val="center"/>
          </w:tcPr>
          <w:p w14:paraId="1B7CAC30" w14:textId="46A3719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3</w:t>
            </w:r>
          </w:p>
        </w:tc>
        <w:tc>
          <w:tcPr>
            <w:tcW w:w="840" w:type="dxa"/>
          </w:tcPr>
          <w:p w14:paraId="18E668EF" w14:textId="289D23B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3,1</w:t>
            </w:r>
          </w:p>
        </w:tc>
        <w:tc>
          <w:tcPr>
            <w:tcW w:w="840" w:type="dxa"/>
            <w:vAlign w:val="center"/>
          </w:tcPr>
          <w:p w14:paraId="5A5454D7" w14:textId="6C4B8E9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047A8E6" w14:textId="29AA636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082775DF" w14:textId="08B4BFA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6CE1984B" w14:textId="192899C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259C5C80" w14:textId="45A0E8D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A9559A9" w14:textId="4910A59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E9DAD51" w14:textId="1EAD81E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20EDF42" w14:textId="015C370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F97B0DB" w14:textId="49B8F54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9689F25" w14:textId="64C56207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DAE2343" w14:textId="1B76E9B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C8B8C7E" w14:textId="3BF0895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0999EBB" w14:textId="15D0A39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06B476C" w14:textId="0021D14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E9FCBC2" w14:textId="2C661AF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D469F8" w14:paraId="23170EB9" w14:textId="77777777" w:rsidTr="00AA1F9E">
        <w:tc>
          <w:tcPr>
            <w:tcW w:w="839" w:type="dxa"/>
            <w:vMerge/>
            <w:vAlign w:val="center"/>
          </w:tcPr>
          <w:p w14:paraId="0810EA71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BFEAB33" w14:textId="7B8608B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3,2</w:t>
            </w:r>
          </w:p>
        </w:tc>
        <w:tc>
          <w:tcPr>
            <w:tcW w:w="840" w:type="dxa"/>
            <w:vAlign w:val="center"/>
          </w:tcPr>
          <w:p w14:paraId="43FA7534" w14:textId="440D34B5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A6F3623" w14:textId="69B79DA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177CCC49" w14:textId="4428DAB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29B5D1D4" w14:textId="6E5AF19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F3F8C88" w14:textId="31F35BF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3FF0112" w14:textId="601CD7D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8D8C3D6" w14:textId="4D9158A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EDDE0B3" w14:textId="56C6B620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1022BD1" w14:textId="4FE8A72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B579CE9" w14:textId="2B60D28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B2B6205" w14:textId="3C79D66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A5C5B24" w14:textId="103DD382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42161B3" w14:textId="3180A5E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FADDFE7" w14:textId="2F6A596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C736C85" w14:textId="1DF58CC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D469F8" w14:paraId="0BBF2CE2" w14:textId="77777777" w:rsidTr="00AA1F9E">
        <w:tc>
          <w:tcPr>
            <w:tcW w:w="839" w:type="dxa"/>
            <w:vMerge/>
            <w:vAlign w:val="center"/>
          </w:tcPr>
          <w:p w14:paraId="7A8AF884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406CDFB0" w14:textId="1CA0DA9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3,3</w:t>
            </w:r>
          </w:p>
        </w:tc>
        <w:tc>
          <w:tcPr>
            <w:tcW w:w="840" w:type="dxa"/>
            <w:vAlign w:val="center"/>
          </w:tcPr>
          <w:p w14:paraId="2BCE3908" w14:textId="45F347C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16EB66F" w14:textId="2114977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F598197" w14:textId="2E03C71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17CD395A" w14:textId="61F87CF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371DEDB7" w14:textId="14DDF20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2354BEB" w14:textId="219A030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1AE1FF5" w14:textId="2C7213C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00CCC94" w14:textId="2F6CBD8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61103AF" w14:textId="79AF21B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5C73A14" w14:textId="4EADE64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70BBB27" w14:textId="0068795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8178F40" w14:textId="43035A3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ADF5A0D" w14:textId="72A7D90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58E695B" w14:textId="2C3CBD0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36CB095" w14:textId="312B875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D469F8" w14:paraId="43DFC329" w14:textId="77777777" w:rsidTr="00AA1F9E">
        <w:tc>
          <w:tcPr>
            <w:tcW w:w="839" w:type="dxa"/>
            <w:vMerge/>
            <w:vAlign w:val="center"/>
          </w:tcPr>
          <w:p w14:paraId="7233F96B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4EF46BDE" w14:textId="15372CF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3,4</w:t>
            </w:r>
          </w:p>
        </w:tc>
        <w:tc>
          <w:tcPr>
            <w:tcW w:w="840" w:type="dxa"/>
            <w:vAlign w:val="center"/>
          </w:tcPr>
          <w:p w14:paraId="11DAF001" w14:textId="19C825A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7360D5D" w14:textId="14D07370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FAB68B4" w14:textId="2C9FAA3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DDC728B" w14:textId="0451A7D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4D231E54" w14:textId="4BA0D53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74F6291" w14:textId="7420B7A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B853DA7" w14:textId="2633957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19AF580" w14:textId="23F97E1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0C9146E" w14:textId="356761B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D218D24" w14:textId="5A1BB09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B305500" w14:textId="73539E1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839C04F" w14:textId="69E60DB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A937257" w14:textId="39A8E21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5962CB3" w14:textId="2B8161F2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D3DB899" w14:textId="78ED3CE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D469F8" w14:paraId="10AA12E3" w14:textId="77777777" w:rsidTr="00AA1F9E">
        <w:tc>
          <w:tcPr>
            <w:tcW w:w="839" w:type="dxa"/>
            <w:vMerge/>
            <w:vAlign w:val="center"/>
          </w:tcPr>
          <w:p w14:paraId="7EE419A7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FB9076B" w14:textId="29FB798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3,5</w:t>
            </w:r>
          </w:p>
        </w:tc>
        <w:tc>
          <w:tcPr>
            <w:tcW w:w="840" w:type="dxa"/>
            <w:vAlign w:val="center"/>
          </w:tcPr>
          <w:p w14:paraId="485E4F24" w14:textId="01C7792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50EE58D" w14:textId="5C80302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07894B63" w14:textId="3CC31CB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391DBD6D" w14:textId="2432325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44F8DBBC" w14:textId="4656293B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A128CAC" w14:textId="3231FF0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4AB6000" w14:textId="43117EE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D8EBEB5" w14:textId="113DD86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837165E" w14:textId="0CA2DC2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4621493" w14:textId="5EE39E2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1BC3220" w14:textId="5D361E0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BDBF706" w14:textId="002B85D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0A095B2" w14:textId="20B9FD3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B9B9273" w14:textId="1A331F3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A4E15E1" w14:textId="36413DC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D469F8" w14:paraId="06A7EB74" w14:textId="77777777" w:rsidTr="00E51DA3">
        <w:tc>
          <w:tcPr>
            <w:tcW w:w="839" w:type="dxa"/>
            <w:vMerge/>
            <w:vAlign w:val="center"/>
          </w:tcPr>
          <w:p w14:paraId="1B1F6026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DB8613B" w14:textId="29DF981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3,6</w:t>
            </w:r>
          </w:p>
        </w:tc>
        <w:tc>
          <w:tcPr>
            <w:tcW w:w="840" w:type="dxa"/>
            <w:vAlign w:val="center"/>
          </w:tcPr>
          <w:p w14:paraId="4576DC97" w14:textId="4C6D589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BF9639E" w14:textId="19EC278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296FB1A4" w14:textId="13B5CA0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3CFEA331" w14:textId="1EFD6107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FC754A3" w14:textId="061E4DB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D06AFC7" w14:textId="5397C0E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49258D5" w14:textId="7FD0B8A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D66C0D0" w14:textId="054800B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9FFD8D0" w14:textId="3650024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72D50C0" w14:textId="7C9FC84D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07F772A" w14:textId="2E34B88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50B86E8" w14:textId="3798331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6436DD8" w14:textId="64ECD29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3D998BC" w14:textId="6C57F7D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DC55703" w14:textId="43897F54" w:rsidR="00D469F8" w:rsidRDefault="00BC1A5B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D469F8" w14:paraId="7D026C73" w14:textId="77777777" w:rsidTr="00E51DA3">
        <w:tc>
          <w:tcPr>
            <w:tcW w:w="839" w:type="dxa"/>
            <w:vMerge/>
            <w:vAlign w:val="center"/>
          </w:tcPr>
          <w:p w14:paraId="1B6BA4A1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0B977BC0" w14:textId="27E7225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3,7</w:t>
            </w:r>
          </w:p>
        </w:tc>
        <w:tc>
          <w:tcPr>
            <w:tcW w:w="840" w:type="dxa"/>
            <w:vAlign w:val="center"/>
          </w:tcPr>
          <w:p w14:paraId="4D731E43" w14:textId="18F31A0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45CBBF1" w14:textId="77432603" w:rsidR="00D469F8" w:rsidRDefault="0005409C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4A2F0F5" w14:textId="53692BD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7A02A9C3" w14:textId="04C4A63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533797F9" w14:textId="07283E4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6CE084C" w14:textId="2DEAF90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7921011B" w14:textId="2A6027F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2345D2D" w14:textId="45EAA8F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DE73E46" w14:textId="54948A1E" w:rsidR="00D469F8" w:rsidRDefault="0005409C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B4CBC61" w14:textId="04BAA96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9E3A183" w14:textId="0802389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CB81B58" w14:textId="58413CE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DFDE95F" w14:textId="59CAAAD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0EE924B" w14:textId="4F09893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B6F043D" w14:textId="2995AC22" w:rsidR="00D469F8" w:rsidRDefault="0005409C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D469F8" w14:paraId="3D46A9CA" w14:textId="77777777" w:rsidTr="00E51DA3">
        <w:tc>
          <w:tcPr>
            <w:tcW w:w="839" w:type="dxa"/>
            <w:vMerge/>
            <w:vAlign w:val="center"/>
          </w:tcPr>
          <w:p w14:paraId="78EDBFF6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53EA3F4B" w14:textId="41262DF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3,8</w:t>
            </w:r>
          </w:p>
        </w:tc>
        <w:tc>
          <w:tcPr>
            <w:tcW w:w="840" w:type="dxa"/>
            <w:vAlign w:val="center"/>
          </w:tcPr>
          <w:p w14:paraId="5C8B150F" w14:textId="100CAEB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EB3C11B" w14:textId="5197EB3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31040ECA" w14:textId="4C27680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03B81708" w14:textId="1ECFE17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4858317F" w14:textId="2AF506D6" w:rsidR="00D469F8" w:rsidRDefault="0005409C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A6FB9B0" w14:textId="6522E5C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B338C00" w14:textId="06D5127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38EA79A" w14:textId="3731B0D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2C0A359" w14:textId="085A645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3477674" w14:textId="0EC7A8C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7983A47" w14:textId="1CA2D85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6006C44" w14:textId="5B73BA1C" w:rsidR="00D469F8" w:rsidRDefault="0005409C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9464891" w14:textId="0EC8DEC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85AB0AD" w14:textId="4B16A23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A38BA10" w14:textId="3E5963A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D469F8" w14:paraId="498AFC49" w14:textId="77777777" w:rsidTr="00E51DA3">
        <w:tc>
          <w:tcPr>
            <w:tcW w:w="839" w:type="dxa"/>
            <w:vMerge/>
            <w:vAlign w:val="center"/>
          </w:tcPr>
          <w:p w14:paraId="4857D121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6BFEBBBF" w14:textId="3116E98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3,9</w:t>
            </w:r>
          </w:p>
        </w:tc>
        <w:tc>
          <w:tcPr>
            <w:tcW w:w="840" w:type="dxa"/>
            <w:vAlign w:val="center"/>
          </w:tcPr>
          <w:p w14:paraId="267589A5" w14:textId="0BDFAD4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62E5124" w14:textId="1F061F7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9EB8F85" w14:textId="48F18F9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1CEDB90F" w14:textId="10DC0E52" w:rsidR="00D469F8" w:rsidRDefault="0005409C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66E142D2" w14:textId="2B8562A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ACD7257" w14:textId="37275B9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6A85DB4" w14:textId="7BF19A6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41FA405" w14:textId="7EBD467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CE447A8" w14:textId="3E46515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C9DCAD4" w14:textId="4BD0D278" w:rsidR="00D469F8" w:rsidRDefault="0005409C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C7AF5D7" w14:textId="72913C1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436163D" w14:textId="48BA290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A0019E5" w14:textId="28C4A4B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0EE4A38" w14:textId="1AF0030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0A232FD" w14:textId="04B0273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D469F8" w14:paraId="64DB2B98" w14:textId="77777777" w:rsidTr="00467BC4">
        <w:tc>
          <w:tcPr>
            <w:tcW w:w="839" w:type="dxa"/>
            <w:vMerge w:val="restart"/>
            <w:vAlign w:val="center"/>
          </w:tcPr>
          <w:p w14:paraId="320DCA0D" w14:textId="5F21FB0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4</w:t>
            </w:r>
          </w:p>
        </w:tc>
        <w:tc>
          <w:tcPr>
            <w:tcW w:w="840" w:type="dxa"/>
          </w:tcPr>
          <w:p w14:paraId="560D1D7A" w14:textId="0A40D9A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4,1</w:t>
            </w:r>
          </w:p>
        </w:tc>
        <w:tc>
          <w:tcPr>
            <w:tcW w:w="840" w:type="dxa"/>
            <w:vAlign w:val="center"/>
          </w:tcPr>
          <w:p w14:paraId="5030B978" w14:textId="48C68A82" w:rsidR="00D469F8" w:rsidRDefault="0005409C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8481CDD" w14:textId="29B0C44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01883630" w14:textId="7D66331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61937221" w14:textId="54C25FF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708E39A6" w14:textId="3FE7FDD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B467C8F" w14:textId="4200FD2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A25391C" w14:textId="3AFCFD9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10CEC19" w14:textId="169A433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7CA378C" w14:textId="3711138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3C1E61A" w14:textId="25281D7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0A55C7E" w14:textId="0EFFCAE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2DA40EF" w14:textId="0618DEB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9FA17FF" w14:textId="032596B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A775F30" w14:textId="65EC03AC" w:rsidR="00D469F8" w:rsidRDefault="0005409C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08B8E33" w14:textId="08F13EA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D469F8" w14:paraId="66685CC4" w14:textId="77777777" w:rsidTr="00467BC4">
        <w:tc>
          <w:tcPr>
            <w:tcW w:w="839" w:type="dxa"/>
            <w:vMerge/>
            <w:vAlign w:val="center"/>
          </w:tcPr>
          <w:p w14:paraId="7AF1D09A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29DCAABE" w14:textId="15FB81D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4,2</w:t>
            </w:r>
          </w:p>
        </w:tc>
        <w:tc>
          <w:tcPr>
            <w:tcW w:w="840" w:type="dxa"/>
            <w:vAlign w:val="center"/>
          </w:tcPr>
          <w:p w14:paraId="118F0C2D" w14:textId="0E5E5A4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7D2C2F6" w14:textId="54BB1F7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B8E1C14" w14:textId="29B36D8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05D7F466" w14:textId="637E991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48C7AB52" w14:textId="0AC392D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F044075" w14:textId="6DB49797" w:rsidR="00D469F8" w:rsidRDefault="0005409C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1298FE9" w14:textId="517B9D7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282BB74" w14:textId="023EE4EC" w:rsidR="00D469F8" w:rsidRDefault="0005409C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C5E3ADE" w14:textId="13EA4A8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6051570" w14:textId="1E3AC82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C144BC4" w14:textId="501D849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1AB957D" w14:textId="177386F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E92BCD8" w14:textId="77881DB1" w:rsidR="00D469F8" w:rsidRDefault="0005409C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E637B8A" w14:textId="6E0980C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9874B80" w14:textId="7D9F71E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D469F8" w14:paraId="269FE3FD" w14:textId="77777777" w:rsidTr="00467BC4">
        <w:tc>
          <w:tcPr>
            <w:tcW w:w="839" w:type="dxa"/>
            <w:vMerge/>
            <w:vAlign w:val="center"/>
          </w:tcPr>
          <w:p w14:paraId="0AFDBF2D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439BCE3B" w14:textId="33FD4A8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4,3</w:t>
            </w:r>
          </w:p>
        </w:tc>
        <w:tc>
          <w:tcPr>
            <w:tcW w:w="840" w:type="dxa"/>
            <w:vAlign w:val="center"/>
          </w:tcPr>
          <w:p w14:paraId="4B437FB4" w14:textId="7519933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7870729" w14:textId="71325D5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122AA9E2" w14:textId="2F629E81" w:rsidR="00D469F8" w:rsidRDefault="0005409C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9C3EB7E" w14:textId="55EB88F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3C2DF094" w14:textId="47F289A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9733342" w14:textId="3E98AE2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3824E7B" w14:textId="5E2BD456" w:rsidR="00D469F8" w:rsidRDefault="0005409C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909A6EB" w14:textId="69916FC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2553DDF" w14:textId="0B79935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B3345D7" w14:textId="52153E2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90B1AEE" w14:textId="13FD383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A14DD6C" w14:textId="7461EFE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D7F6496" w14:textId="6C3DD9B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B4274C7" w14:textId="68D418FA" w:rsidR="00D469F8" w:rsidRDefault="0005409C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F86EF86" w14:textId="07B3908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D469F8" w14:paraId="17860176" w14:textId="77777777" w:rsidTr="00467BC4">
        <w:tc>
          <w:tcPr>
            <w:tcW w:w="839" w:type="dxa"/>
            <w:vMerge/>
            <w:vAlign w:val="center"/>
          </w:tcPr>
          <w:p w14:paraId="7E724642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0FE4FDC" w14:textId="738FF94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4,4</w:t>
            </w:r>
          </w:p>
        </w:tc>
        <w:tc>
          <w:tcPr>
            <w:tcW w:w="840" w:type="dxa"/>
            <w:vAlign w:val="center"/>
          </w:tcPr>
          <w:p w14:paraId="374A6465" w14:textId="7281FD6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BFA3662" w14:textId="4F81EBD0" w:rsidR="00D469F8" w:rsidRDefault="0005409C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9051BAE" w14:textId="2B1CA3F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2403A007" w14:textId="04CA2BF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A1F00C3" w14:textId="5B06882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26D18F9" w14:textId="24A190E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E63E405" w14:textId="65403D1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92F6C4F" w14:textId="6C737E8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B5ADA08" w14:textId="03C9E3F1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76B3BBF" w14:textId="509ECB3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7DFFC3B" w14:textId="76E6F9C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6DC485D" w14:textId="160A6B9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BD0E4F7" w14:textId="28CD6CC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7EC8EA7" w14:textId="6BD2AC4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9297BFB" w14:textId="1877E0D4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D469F8" w14:paraId="29AE8E97" w14:textId="77777777" w:rsidTr="00467BC4">
        <w:tc>
          <w:tcPr>
            <w:tcW w:w="839" w:type="dxa"/>
            <w:vMerge/>
            <w:vAlign w:val="center"/>
          </w:tcPr>
          <w:p w14:paraId="288D31DE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4BBECE31" w14:textId="693046D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4,5</w:t>
            </w:r>
          </w:p>
        </w:tc>
        <w:tc>
          <w:tcPr>
            <w:tcW w:w="840" w:type="dxa"/>
            <w:vAlign w:val="center"/>
          </w:tcPr>
          <w:p w14:paraId="71F8FEA5" w14:textId="74E2F6F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84DFFC4" w14:textId="4229F86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6359FDE8" w14:textId="5F2ADBE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0E6EA94A" w14:textId="0A4258D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466146F6" w14:textId="4DDA57F8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CEC255C" w14:textId="68CA08F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A61F3AB" w14:textId="29C6C6C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ACDB846" w14:textId="49C441A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122FE0B" w14:textId="091714C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678B0B6" w14:textId="55842AB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F1FD8E2" w14:textId="56ECFB1C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3D03ABA" w14:textId="651843A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669EF9A" w14:textId="6EE8F5F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919AE5A" w14:textId="7A313F2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9429082" w14:textId="4E50920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D469F8" w14:paraId="70F231EE" w14:textId="77777777" w:rsidTr="00E51DA3">
        <w:tc>
          <w:tcPr>
            <w:tcW w:w="839" w:type="dxa"/>
            <w:vMerge/>
            <w:vAlign w:val="center"/>
          </w:tcPr>
          <w:p w14:paraId="331EF002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44EA5631" w14:textId="44A7CE9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4,6</w:t>
            </w:r>
          </w:p>
        </w:tc>
        <w:tc>
          <w:tcPr>
            <w:tcW w:w="840" w:type="dxa"/>
            <w:vAlign w:val="center"/>
          </w:tcPr>
          <w:p w14:paraId="6CF96AFE" w14:textId="44F1670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78A8045" w14:textId="7C0B827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5767A36B" w14:textId="79BA6829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3DF51D3B" w14:textId="0A261FC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7F6F46B5" w14:textId="739CDBE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AF88BA2" w14:textId="63ADB80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C11A5AF" w14:textId="1A7A203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C0E10B4" w14:textId="2577A8D6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2A392F9" w14:textId="094F970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84A1C2B" w14:textId="7B4B32CD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E2782EC" w14:textId="371CE29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CD687C1" w14:textId="6A2E818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D22BFCB" w14:textId="152C898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924AFED" w14:textId="68A5370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F7E077E" w14:textId="253C840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D469F8" w14:paraId="6D2759B4" w14:textId="77777777" w:rsidTr="00E51DA3">
        <w:tc>
          <w:tcPr>
            <w:tcW w:w="839" w:type="dxa"/>
            <w:vMerge/>
            <w:vAlign w:val="center"/>
          </w:tcPr>
          <w:p w14:paraId="6781F4A2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7F92D266" w14:textId="330CC73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4,7</w:t>
            </w:r>
          </w:p>
        </w:tc>
        <w:tc>
          <w:tcPr>
            <w:tcW w:w="840" w:type="dxa"/>
            <w:vAlign w:val="center"/>
          </w:tcPr>
          <w:p w14:paraId="3E9E944E" w14:textId="5ADB0E71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4AC5AE9" w14:textId="6E78BE6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43289009" w14:textId="292CEC9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062A789F" w14:textId="3B7CB31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26622CF4" w14:textId="39F07F6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F63412B" w14:textId="5A5590A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DC7CEC3" w14:textId="33CC00AC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553D4E6" w14:textId="7A8A480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C1B4F06" w14:textId="25FB601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EB3805A" w14:textId="37A1F08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750018A" w14:textId="5A9632C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3580D48" w14:textId="4F26E92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40270A0" w14:textId="22CBC72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CA7926D" w14:textId="767C65E2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3A93371" w14:textId="14F78DC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D469F8" w14:paraId="069F5269" w14:textId="77777777" w:rsidTr="00E51DA3">
        <w:tc>
          <w:tcPr>
            <w:tcW w:w="839" w:type="dxa"/>
            <w:vMerge/>
            <w:vAlign w:val="center"/>
          </w:tcPr>
          <w:p w14:paraId="2CC53853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50E8885" w14:textId="342CC59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4,8</w:t>
            </w:r>
          </w:p>
        </w:tc>
        <w:tc>
          <w:tcPr>
            <w:tcW w:w="840" w:type="dxa"/>
            <w:vAlign w:val="center"/>
          </w:tcPr>
          <w:p w14:paraId="39980AEB" w14:textId="431A3A1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8E7A07B" w14:textId="6033FF9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090450A0" w14:textId="45E11F4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0595B79C" w14:textId="6748BA08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BB198F6" w14:textId="1415F75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7460589" w14:textId="29BE745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44F2F62" w14:textId="0A81D5C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CD9C1E7" w14:textId="31F2A7D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8F0AC0F" w14:textId="451D51D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4059FEE" w14:textId="10DABA6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6D53732" w14:textId="322D7B2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CB32273" w14:textId="655A726D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F3D72D7" w14:textId="4C0EBBF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36B6C83" w14:textId="6C4E1FB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B2E9F3A" w14:textId="0C247F2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D469F8" w14:paraId="2A307AB8" w14:textId="77777777" w:rsidTr="00E51DA3">
        <w:tc>
          <w:tcPr>
            <w:tcW w:w="839" w:type="dxa"/>
            <w:vMerge/>
            <w:vAlign w:val="center"/>
          </w:tcPr>
          <w:p w14:paraId="7EA91B94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893EC1C" w14:textId="4AE4035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4,9</w:t>
            </w:r>
          </w:p>
        </w:tc>
        <w:tc>
          <w:tcPr>
            <w:tcW w:w="840" w:type="dxa"/>
            <w:vAlign w:val="center"/>
          </w:tcPr>
          <w:p w14:paraId="1DD5C504" w14:textId="5917E53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CF3F1F0" w14:textId="3E51968C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2595429B" w14:textId="0710669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6A28F38C" w14:textId="1B3C2A23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40142763" w14:textId="6E29498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037DF86" w14:textId="40F7489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A86FA5C" w14:textId="69A9974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73F7DBB" w14:textId="2A1CB23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9C72E66" w14:textId="4940D65E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94BD31F" w14:textId="23480EE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CEF44D2" w14:textId="1E70B46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2301019" w14:textId="64C65A6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8E64075" w14:textId="585E860E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443BD3F" w14:textId="71D7390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5BFCD37" w14:textId="68B3327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D469F8" w14:paraId="22E5B6C5" w14:textId="77777777" w:rsidTr="00802226">
        <w:tc>
          <w:tcPr>
            <w:tcW w:w="839" w:type="dxa"/>
            <w:vMerge w:val="restart"/>
            <w:vAlign w:val="center"/>
          </w:tcPr>
          <w:p w14:paraId="6C2DB294" w14:textId="4629298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5</w:t>
            </w:r>
          </w:p>
        </w:tc>
        <w:tc>
          <w:tcPr>
            <w:tcW w:w="840" w:type="dxa"/>
          </w:tcPr>
          <w:p w14:paraId="3028D8DE" w14:textId="10934AC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5,1</w:t>
            </w:r>
          </w:p>
        </w:tc>
        <w:tc>
          <w:tcPr>
            <w:tcW w:w="840" w:type="dxa"/>
            <w:vAlign w:val="center"/>
          </w:tcPr>
          <w:p w14:paraId="2A14954A" w14:textId="53A7E85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2B00D26" w14:textId="6B8A42C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66F55FC4" w14:textId="3230A3F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6E67D0DF" w14:textId="0F0EDBE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1FC4DFB8" w14:textId="4817D87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EC74E1D" w14:textId="7D61715C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F0C9830" w14:textId="7883D92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1372142" w14:textId="752ED4E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B03C72D" w14:textId="20ABA2F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AFD0042" w14:textId="739815A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6FFC802" w14:textId="2C848B4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DA8BB03" w14:textId="73DFFF5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D1B241B" w14:textId="73531FD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544D442" w14:textId="56FA664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C8FC783" w14:textId="5650C317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D469F8" w14:paraId="4521E262" w14:textId="77777777" w:rsidTr="00802226">
        <w:tc>
          <w:tcPr>
            <w:tcW w:w="839" w:type="dxa"/>
            <w:vMerge/>
            <w:vAlign w:val="center"/>
          </w:tcPr>
          <w:p w14:paraId="680A8F0F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781F30DA" w14:textId="23DA6DB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5,2</w:t>
            </w:r>
          </w:p>
        </w:tc>
        <w:tc>
          <w:tcPr>
            <w:tcW w:w="840" w:type="dxa"/>
            <w:vAlign w:val="center"/>
          </w:tcPr>
          <w:p w14:paraId="5FA20571" w14:textId="04C6554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5B7AFC4" w14:textId="47C1296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52DEEBBC" w14:textId="783C7BEC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D067CF6" w14:textId="3107614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0CF4D844" w14:textId="032CAFF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8195596" w14:textId="6466C31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EF52DC3" w14:textId="5557EE1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EE97C9D" w14:textId="29563FA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E5E66BA" w14:textId="6CD3B15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697E9A7" w14:textId="10475D1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CEB7DB6" w14:textId="01E6ECA2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142AB58" w14:textId="477D271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5B45578" w14:textId="2751609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23F91DF" w14:textId="77F271E4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BCBD11C" w14:textId="2B08222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D469F8" w14:paraId="3DE74AD2" w14:textId="77777777" w:rsidTr="00802226">
        <w:tc>
          <w:tcPr>
            <w:tcW w:w="839" w:type="dxa"/>
            <w:vMerge/>
            <w:vAlign w:val="center"/>
          </w:tcPr>
          <w:p w14:paraId="0F0FDD70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6EAEDD5D" w14:textId="19E412A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5,3</w:t>
            </w:r>
          </w:p>
        </w:tc>
        <w:tc>
          <w:tcPr>
            <w:tcW w:w="840" w:type="dxa"/>
            <w:vAlign w:val="center"/>
          </w:tcPr>
          <w:p w14:paraId="456F2428" w14:textId="62C29158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3CAF79C" w14:textId="63858C6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2C89F6C9" w14:textId="1568C1D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43CD5210" w14:textId="6EE1D85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36D20FDF" w14:textId="6936072E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3B7B29B" w14:textId="58BE4DB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94BC0EC" w14:textId="17B970A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A34E4B1" w14:textId="5F86693B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A3634AA" w14:textId="2F435EB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C8F39D8" w14:textId="4695327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DAAF660" w14:textId="64BE3B4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2BA91BA" w14:textId="70F5CFA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A753FAD" w14:textId="212C8CAB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F187EAE" w14:textId="451D42C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9C0A0D9" w14:textId="0E97B12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D469F8" w14:paraId="648669F3" w14:textId="77777777" w:rsidTr="00802226">
        <w:tc>
          <w:tcPr>
            <w:tcW w:w="839" w:type="dxa"/>
            <w:vMerge/>
            <w:vAlign w:val="center"/>
          </w:tcPr>
          <w:p w14:paraId="44BC20D5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0447242" w14:textId="16DB2962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5,4</w:t>
            </w:r>
          </w:p>
        </w:tc>
        <w:tc>
          <w:tcPr>
            <w:tcW w:w="840" w:type="dxa"/>
            <w:vAlign w:val="center"/>
          </w:tcPr>
          <w:p w14:paraId="5CE01083" w14:textId="5D332EC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1AE656D2" w14:textId="0F96600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19D875D" w14:textId="16EF07A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635EC2CA" w14:textId="6B051EA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4563AE94" w14:textId="3E74F09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C2D2C86" w14:textId="273E8C20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C11D278" w14:textId="2592751A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2C40B81" w14:textId="7EA3393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5FA1965" w14:textId="56D7CE59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6AD271B" w14:textId="2FFEB668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BC23AD4" w14:textId="0BBC11F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557D952" w14:textId="490A149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638CD78" w14:textId="0EE28754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C2F54A7" w14:textId="0E4E10D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ECF5F43" w14:textId="02A21C65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D469F8" w14:paraId="15B9DEE4" w14:textId="77777777" w:rsidTr="00802226">
        <w:tc>
          <w:tcPr>
            <w:tcW w:w="839" w:type="dxa"/>
            <w:vMerge/>
            <w:vAlign w:val="center"/>
          </w:tcPr>
          <w:p w14:paraId="24EC060F" w14:textId="77777777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DB13EF9" w14:textId="5ABC7C8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5,5</w:t>
            </w:r>
          </w:p>
        </w:tc>
        <w:tc>
          <w:tcPr>
            <w:tcW w:w="840" w:type="dxa"/>
            <w:vAlign w:val="center"/>
          </w:tcPr>
          <w:p w14:paraId="63C9A1E8" w14:textId="08778C2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9553E1D" w14:textId="4701C0C0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663CA989" w14:textId="2BF71A78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4040E627" w14:textId="41BF403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14CA49E7" w14:textId="61966F8A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F81CD54" w14:textId="4929E086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1AEE204" w14:textId="6697454D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D216667" w14:textId="544A85E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5626B0A" w14:textId="49FF83B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BB12E81" w14:textId="6A6E2341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751FCD4" w14:textId="1E4B71E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F5D357E" w14:textId="489C3BBA" w:rsidR="00D469F8" w:rsidRDefault="00C55711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5DA12DE" w14:textId="4486703C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A129E4D" w14:textId="748C93C5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74FA6AD" w14:textId="500DF4EF" w:rsidR="00D469F8" w:rsidRDefault="00D469F8" w:rsidP="00D469F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C55711" w14:paraId="402893E3" w14:textId="77777777" w:rsidTr="00E4252F">
        <w:tc>
          <w:tcPr>
            <w:tcW w:w="839" w:type="dxa"/>
            <w:vMerge/>
            <w:vAlign w:val="center"/>
          </w:tcPr>
          <w:p w14:paraId="11545662" w14:textId="77777777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6B82A99E" w14:textId="76B23E0D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5,6</w:t>
            </w:r>
          </w:p>
        </w:tc>
        <w:tc>
          <w:tcPr>
            <w:tcW w:w="840" w:type="dxa"/>
            <w:vAlign w:val="center"/>
          </w:tcPr>
          <w:p w14:paraId="0EB1FF33" w14:textId="350ED044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D97F11C" w14:textId="14589464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909B81C" w14:textId="254186CD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74E8C417" w14:textId="5DDD26B9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20B78FDB" w14:textId="08236AE7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D1694CF" w14:textId="51C8DA10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</w:tcPr>
          <w:p w14:paraId="26579148" w14:textId="6B7FC083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6D7741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6D7741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</w:tcPr>
          <w:p w14:paraId="086D46F5" w14:textId="40CC5630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6D7741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6D7741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347E9A3" w14:textId="7207269E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8DAFABD" w14:textId="17616700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3D20D68" w14:textId="0EB9182F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C594C71" w14:textId="6DE18ADA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8D62F9D" w14:textId="0098CDDA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BED8C74" w14:textId="011DD308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331FFA1" w14:textId="4C6EAD69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C55711" w14:paraId="6D5FC6AB" w14:textId="77777777" w:rsidTr="00E10FE0">
        <w:tc>
          <w:tcPr>
            <w:tcW w:w="839" w:type="dxa"/>
            <w:vMerge/>
            <w:vAlign w:val="center"/>
          </w:tcPr>
          <w:p w14:paraId="7C0B0815" w14:textId="77777777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4E420656" w14:textId="3331AE9F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5,7</w:t>
            </w:r>
          </w:p>
        </w:tc>
        <w:tc>
          <w:tcPr>
            <w:tcW w:w="840" w:type="dxa"/>
            <w:vAlign w:val="center"/>
          </w:tcPr>
          <w:p w14:paraId="55FA030F" w14:textId="5BDD3628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3542CEA" w14:textId="50738940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</w:tcPr>
          <w:p w14:paraId="7F4BFE5F" w14:textId="48C8711D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92CF4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292CF4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216A7BF9" w14:textId="7811DCE8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0D22C3DF" w14:textId="6054B6A0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9C0EF46" w14:textId="2CEF0C31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9A7F8D1" w14:textId="69B37523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C014018" w14:textId="24A1A88B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704AE36" w14:textId="68CB9464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99C311F" w14:textId="6508AD7F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815547E" w14:textId="18F4D3EE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55744A2" w14:textId="03730F6E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FF0D30B" w14:textId="07A6387F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4DD1ED1" w14:textId="235A8602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1F41F40" w14:textId="62D3B0C0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C55711" w14:paraId="305AC1CA" w14:textId="77777777" w:rsidTr="00E10FE0">
        <w:tc>
          <w:tcPr>
            <w:tcW w:w="839" w:type="dxa"/>
            <w:vMerge/>
            <w:vAlign w:val="center"/>
          </w:tcPr>
          <w:p w14:paraId="683DC6D5" w14:textId="77777777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501D3AA" w14:textId="198B48E8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5,8</w:t>
            </w:r>
          </w:p>
        </w:tc>
        <w:tc>
          <w:tcPr>
            <w:tcW w:w="840" w:type="dxa"/>
            <w:vAlign w:val="center"/>
          </w:tcPr>
          <w:p w14:paraId="5221E504" w14:textId="0DF23743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95BB67F" w14:textId="203EB2F9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</w:tcPr>
          <w:p w14:paraId="4E75237E" w14:textId="6E772D54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292CF4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292CF4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7EDF6E43" w14:textId="5500B280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5C960A35" w14:textId="16CCAFDF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312757D" w14:textId="41B3F1FE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631F4E7" w14:textId="670C27CA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58D4079" w14:textId="585F589B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6EF4AC8" w14:textId="5CD7258C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514B8FD" w14:textId="44C853A3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709B60C" w14:textId="0B651769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A99D906" w14:textId="513E5D14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B27C63E" w14:textId="6085B5CF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FED3D86" w14:textId="049CB579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B5E010B" w14:textId="0AEA8C52" w:rsidR="00C55711" w:rsidRDefault="00C55711" w:rsidP="00C557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C042B8" w14:paraId="1DD2BF0F" w14:textId="77777777" w:rsidTr="00E51DA3">
        <w:tc>
          <w:tcPr>
            <w:tcW w:w="839" w:type="dxa"/>
            <w:vMerge/>
            <w:vAlign w:val="center"/>
          </w:tcPr>
          <w:p w14:paraId="6C12A5B3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26BAB6E" w14:textId="22B23A5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5,9</w:t>
            </w:r>
          </w:p>
        </w:tc>
        <w:tc>
          <w:tcPr>
            <w:tcW w:w="840" w:type="dxa"/>
            <w:vAlign w:val="center"/>
          </w:tcPr>
          <w:p w14:paraId="179C67EA" w14:textId="6C4E3E1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64B4463" w14:textId="10B1150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708B75A2" w14:textId="7480A68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312CC8BB" w14:textId="51DE5270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E1D7199" w14:textId="513C457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A9BAEE1" w14:textId="1042849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190E5B2" w14:textId="62E610F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EC8D672" w14:textId="2F269C3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9D7CC1F" w14:textId="6B837977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6BEB301" w14:textId="7F880C4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CE5FCDD" w14:textId="214B856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E227969" w14:textId="6949FEF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B9883CA" w14:textId="56C6F9D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504C3A3" w14:textId="2A6B51B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2D2033C" w14:textId="722BDF6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C042B8" w14:paraId="03DADAA2" w14:textId="77777777" w:rsidTr="001728A9">
        <w:tc>
          <w:tcPr>
            <w:tcW w:w="839" w:type="dxa"/>
            <w:vMerge w:val="restart"/>
            <w:vAlign w:val="center"/>
          </w:tcPr>
          <w:p w14:paraId="166BE71E" w14:textId="0D41AC5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6</w:t>
            </w:r>
          </w:p>
        </w:tc>
        <w:tc>
          <w:tcPr>
            <w:tcW w:w="840" w:type="dxa"/>
          </w:tcPr>
          <w:p w14:paraId="448E2DDC" w14:textId="736FE61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6,1</w:t>
            </w:r>
          </w:p>
        </w:tc>
        <w:tc>
          <w:tcPr>
            <w:tcW w:w="840" w:type="dxa"/>
            <w:vAlign w:val="center"/>
          </w:tcPr>
          <w:p w14:paraId="1D822119" w14:textId="1C76AFD0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43C7D32" w14:textId="7EF274D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3F9BBB16" w14:textId="367A60C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5464FF40" w14:textId="0FDED2E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41A1264C" w14:textId="01928A5D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E470899" w14:textId="363E2BD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621D15D" w14:textId="0A25131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A69B952" w14:textId="4B5A9C2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4F76525" w14:textId="6E2601A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1EFF491" w14:textId="431A29F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D861407" w14:textId="5DC837C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BBB109B" w14:textId="65119C3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278EFC4" w14:textId="6FA30DF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492E394" w14:textId="5D5CE0E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2319982" w14:textId="4F2DD68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</w:tr>
      <w:tr w:rsidR="00C042B8" w14:paraId="7725294A" w14:textId="77777777" w:rsidTr="001728A9">
        <w:tc>
          <w:tcPr>
            <w:tcW w:w="839" w:type="dxa"/>
            <w:vMerge/>
            <w:vAlign w:val="center"/>
          </w:tcPr>
          <w:p w14:paraId="5A6E8EAC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E6430ED" w14:textId="69B7A21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6,2</w:t>
            </w:r>
          </w:p>
        </w:tc>
        <w:tc>
          <w:tcPr>
            <w:tcW w:w="840" w:type="dxa"/>
            <w:vAlign w:val="center"/>
          </w:tcPr>
          <w:p w14:paraId="44B5E923" w14:textId="61940C3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1BDB2EB" w14:textId="07A644E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3585949F" w14:textId="10ACE82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60A37AE4" w14:textId="545291B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7AAE6294" w14:textId="7EACA46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F08BB3C" w14:textId="402C8AA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D039CD3" w14:textId="79F805CA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EA4350C" w14:textId="4159068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C940ADE" w14:textId="0F5D7CF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671A3B7" w14:textId="10908BA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0A27EBF" w14:textId="1449DFF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4E52201" w14:textId="71226C0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556582E" w14:textId="5096820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C81B20D" w14:textId="5261734C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69898A8" w14:textId="6D6497A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C042B8" w14:paraId="3D763B5B" w14:textId="77777777" w:rsidTr="001728A9">
        <w:tc>
          <w:tcPr>
            <w:tcW w:w="839" w:type="dxa"/>
            <w:vMerge/>
            <w:vAlign w:val="center"/>
          </w:tcPr>
          <w:p w14:paraId="690CCCA1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2B1320AB" w14:textId="3D77717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6,3</w:t>
            </w:r>
          </w:p>
        </w:tc>
        <w:tc>
          <w:tcPr>
            <w:tcW w:w="840" w:type="dxa"/>
            <w:vAlign w:val="center"/>
          </w:tcPr>
          <w:p w14:paraId="17D91458" w14:textId="5ADC4B1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DEE2DBC" w14:textId="503AA4D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355D8739" w14:textId="007BD699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60196E58" w14:textId="5F019C2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4AAB219A" w14:textId="5BCFADC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2234DF8C" w14:textId="494A749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170C617" w14:textId="4866F79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E6C3E17" w14:textId="3135C4B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996DB1C" w14:textId="76C9287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B60AA73" w14:textId="1E21C0E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677B920" w14:textId="0FF26B5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A05AEB6" w14:textId="05A56C19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70C246E" w14:textId="6F2722F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7DE5F29" w14:textId="4B756DE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8F58182" w14:textId="7305AFF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C042B8" w14:paraId="38ECEB22" w14:textId="77777777" w:rsidTr="001728A9">
        <w:tc>
          <w:tcPr>
            <w:tcW w:w="839" w:type="dxa"/>
            <w:vMerge/>
            <w:vAlign w:val="center"/>
          </w:tcPr>
          <w:p w14:paraId="739EF4B3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341E700A" w14:textId="4A45E0E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6,4</w:t>
            </w:r>
          </w:p>
        </w:tc>
        <w:tc>
          <w:tcPr>
            <w:tcW w:w="840" w:type="dxa"/>
            <w:vAlign w:val="center"/>
          </w:tcPr>
          <w:p w14:paraId="0EBCF099" w14:textId="64F3CDFA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166E392" w14:textId="1F07DDC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6334FE2D" w14:textId="0BD2FE7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0307EFA6" w14:textId="387914C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62817670" w14:textId="181E6E8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BA99D4E" w14:textId="628239C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504720E" w14:textId="38EE9AB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698702F" w14:textId="34B27D7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1148088" w14:textId="3E849C1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A93C9DB" w14:textId="65712B36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2B3B858" w14:textId="4163905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3B3BD04" w14:textId="23A5C93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1673360" w14:textId="2A2599F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F2A9315" w14:textId="7F8FDDF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F598916" w14:textId="5330F98E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C042B8" w14:paraId="0A798F95" w14:textId="77777777" w:rsidTr="001728A9">
        <w:tc>
          <w:tcPr>
            <w:tcW w:w="839" w:type="dxa"/>
            <w:vMerge/>
            <w:vAlign w:val="center"/>
          </w:tcPr>
          <w:p w14:paraId="71D61A0D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3DB252F1" w14:textId="3D19043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6,5</w:t>
            </w:r>
          </w:p>
        </w:tc>
        <w:tc>
          <w:tcPr>
            <w:tcW w:w="840" w:type="dxa"/>
            <w:vAlign w:val="center"/>
          </w:tcPr>
          <w:p w14:paraId="7D24C8E1" w14:textId="2A0C81A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73B5E12" w14:textId="1F8D5AA1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B94959C" w14:textId="7D7FC6C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5E3C3692" w14:textId="29F98CA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47066205" w14:textId="6595736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AEB31A2" w14:textId="327868FC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BDBE933" w14:textId="671BD3A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E8DF8BC" w14:textId="3193B43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78C0867" w14:textId="27C0E426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22B5BE4" w14:textId="7BE7DCA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471190F" w14:textId="09097A3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1DB4F7B" w14:textId="4BA17D3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5850544" w14:textId="0D4CC76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B27C48A" w14:textId="55896A0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FABBCDF" w14:textId="13B5FC5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C042B8" w14:paraId="7C40F206" w14:textId="77777777" w:rsidTr="00E51DA3">
        <w:tc>
          <w:tcPr>
            <w:tcW w:w="839" w:type="dxa"/>
            <w:vMerge/>
            <w:vAlign w:val="center"/>
          </w:tcPr>
          <w:p w14:paraId="5CE7539F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17FEDED" w14:textId="2FEC5F3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6,6</w:t>
            </w:r>
          </w:p>
        </w:tc>
        <w:tc>
          <w:tcPr>
            <w:tcW w:w="840" w:type="dxa"/>
            <w:vAlign w:val="center"/>
          </w:tcPr>
          <w:p w14:paraId="13D77DE8" w14:textId="786F430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D05FAD5" w14:textId="5F6A504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79749724" w14:textId="0C97C38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08D73126" w14:textId="2DF51F37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2853607" w14:textId="561726D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B767F5E" w14:textId="513A566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C00DDF0" w14:textId="4611AC1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84F2125" w14:textId="2F05010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EB763ED" w14:textId="6E04FBE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C8172FB" w14:textId="504093A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D24F8FF" w14:textId="586D332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E714B78" w14:textId="704F3B1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B6905C0" w14:textId="253AAEB3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70E5159" w14:textId="773DFA0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B537874" w14:textId="1FAF095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C042B8" w14:paraId="4A1D7F80" w14:textId="77777777" w:rsidTr="00E51DA3">
        <w:tc>
          <w:tcPr>
            <w:tcW w:w="839" w:type="dxa"/>
            <w:vMerge/>
            <w:vAlign w:val="center"/>
          </w:tcPr>
          <w:p w14:paraId="65EF2E59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3D20951" w14:textId="6EC68AF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6,7</w:t>
            </w:r>
          </w:p>
        </w:tc>
        <w:tc>
          <w:tcPr>
            <w:tcW w:w="840" w:type="dxa"/>
            <w:vAlign w:val="center"/>
          </w:tcPr>
          <w:p w14:paraId="4BBC1B01" w14:textId="2EADA54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A64C025" w14:textId="56AB67C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562C098E" w14:textId="08B8C08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72777CAD" w14:textId="32BE5A8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6CF6EEDB" w14:textId="4BA3A6F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8364B0E" w14:textId="604914D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5EA4FE6" w14:textId="6EB258E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907EF09" w14:textId="423B2615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06A2D39" w14:textId="3BA8382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455AE69" w14:textId="3F7F75D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610CFA8" w14:textId="17D8264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DFB2DE1" w14:textId="5A421B1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81C0660" w14:textId="3516D16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62D719B" w14:textId="476CE45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86C3441" w14:textId="377FC73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C042B8" w14:paraId="20F2430E" w14:textId="77777777" w:rsidTr="00E51DA3">
        <w:tc>
          <w:tcPr>
            <w:tcW w:w="839" w:type="dxa"/>
            <w:vMerge/>
            <w:vAlign w:val="center"/>
          </w:tcPr>
          <w:p w14:paraId="535CDEDB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CDE66FA" w14:textId="4D49BBD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6,8</w:t>
            </w:r>
          </w:p>
        </w:tc>
        <w:tc>
          <w:tcPr>
            <w:tcW w:w="840" w:type="dxa"/>
            <w:vAlign w:val="center"/>
          </w:tcPr>
          <w:p w14:paraId="6B21627A" w14:textId="68C7001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ACBE478" w14:textId="355BFF9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7B08BD10" w14:textId="67474867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949F731" w14:textId="338C886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459CC753" w14:textId="1A90B151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A97A1A8" w14:textId="36E3AAE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6217018" w14:textId="571FE55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BD5F5D4" w14:textId="7DAD0AE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A4486D3" w14:textId="7287F56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1F5516D" w14:textId="64DED80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B419758" w14:textId="6FD43077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E57CF28" w14:textId="56D70DB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9B2F03F" w14:textId="1335686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0B77C00" w14:textId="281A55F3" w:rsidR="00C042B8" w:rsidRDefault="00C55711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A1CE10B" w14:textId="52F27E7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C042B8" w14:paraId="17C99E2E" w14:textId="77777777" w:rsidTr="00E51DA3">
        <w:tc>
          <w:tcPr>
            <w:tcW w:w="839" w:type="dxa"/>
            <w:vMerge/>
            <w:vAlign w:val="center"/>
          </w:tcPr>
          <w:p w14:paraId="740C7EC6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E687548" w14:textId="7E99463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6,9</w:t>
            </w:r>
          </w:p>
        </w:tc>
        <w:tc>
          <w:tcPr>
            <w:tcW w:w="840" w:type="dxa"/>
            <w:vAlign w:val="center"/>
          </w:tcPr>
          <w:p w14:paraId="28680EAB" w14:textId="6970EA2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B0782D9" w14:textId="2BD306E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2A3398AC" w14:textId="54C35723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874D029" w14:textId="5310DD0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546267EB" w14:textId="48FB9B4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E3996F5" w14:textId="777FB3F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261271E" w14:textId="2B59705E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4269C3D" w14:textId="758D57A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844B10C" w14:textId="4A68334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E48C785" w14:textId="1A83F8A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91AE898" w14:textId="2C6BD64A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85A00A9" w14:textId="51C39B9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FD82D62" w14:textId="5833C25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351E835" w14:textId="54B2A9E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84630C3" w14:textId="652D65F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C042B8" w14:paraId="4D2432DB" w14:textId="77777777" w:rsidTr="008A6316">
        <w:tc>
          <w:tcPr>
            <w:tcW w:w="839" w:type="dxa"/>
            <w:vMerge w:val="restart"/>
            <w:vAlign w:val="center"/>
          </w:tcPr>
          <w:p w14:paraId="16CDAE6A" w14:textId="5EEE431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7</w:t>
            </w:r>
          </w:p>
        </w:tc>
        <w:tc>
          <w:tcPr>
            <w:tcW w:w="840" w:type="dxa"/>
          </w:tcPr>
          <w:p w14:paraId="6BA8C95C" w14:textId="5AEB365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7,1</w:t>
            </w:r>
          </w:p>
        </w:tc>
        <w:tc>
          <w:tcPr>
            <w:tcW w:w="840" w:type="dxa"/>
            <w:vAlign w:val="center"/>
          </w:tcPr>
          <w:p w14:paraId="4541B8BF" w14:textId="52409E5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55947A4" w14:textId="14B06C0D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D1E004C" w14:textId="5B36878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12FE3369" w14:textId="55F9860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3D0707C8" w14:textId="25DC97BA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1C245D1" w14:textId="59B03DC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4FD4BAD" w14:textId="593F3AB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44D0324" w14:textId="69BD1BA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97E4702" w14:textId="16DAE25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C76E3C8" w14:textId="6628C83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80D3125" w14:textId="4595C5D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D2328D6" w14:textId="1DD2A29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8E2961F" w14:textId="34B54A0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7A6112F" w14:textId="29E51AE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8EDFD89" w14:textId="70769745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50713F" w14:paraId="5ACCE81D" w14:textId="77777777" w:rsidTr="001E1277">
        <w:tc>
          <w:tcPr>
            <w:tcW w:w="839" w:type="dxa"/>
            <w:vMerge/>
            <w:vAlign w:val="center"/>
          </w:tcPr>
          <w:p w14:paraId="2FDF7B83" w14:textId="77777777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2B921381" w14:textId="4044422E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7,2</w:t>
            </w:r>
          </w:p>
        </w:tc>
        <w:tc>
          <w:tcPr>
            <w:tcW w:w="840" w:type="dxa"/>
            <w:vAlign w:val="center"/>
          </w:tcPr>
          <w:p w14:paraId="1E02F735" w14:textId="635FB439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2D280B2" w14:textId="6991E491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10A021B5" w14:textId="1CFA842A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6A39C5BD" w14:textId="51AD11E7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4563CB36" w14:textId="7794B22B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077B182" w14:textId="1E840100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AE1885E" w14:textId="49272DB3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9394435" w14:textId="4A31223F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4FA78BA" w14:textId="48F5E005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7F63862" w14:textId="1BA00D24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BDDE602" w14:textId="6624D214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</w:tcPr>
          <w:p w14:paraId="3ACDD5D6" w14:textId="21D81008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354BE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0354BE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</w:tcPr>
          <w:p w14:paraId="05913701" w14:textId="06B2146A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354BE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0354BE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EF7E70C" w14:textId="0FBC74CC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77678E59" w14:textId="4BD96936" w:rsidR="0050713F" w:rsidRDefault="0050713F" w:rsidP="0050713F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C042B8" w14:paraId="3B7DA40D" w14:textId="77777777" w:rsidTr="008A6316">
        <w:tc>
          <w:tcPr>
            <w:tcW w:w="839" w:type="dxa"/>
            <w:vMerge/>
            <w:vAlign w:val="center"/>
          </w:tcPr>
          <w:p w14:paraId="2E7FB564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745E7BBE" w14:textId="749DAFE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7,3</w:t>
            </w:r>
          </w:p>
        </w:tc>
        <w:tc>
          <w:tcPr>
            <w:tcW w:w="840" w:type="dxa"/>
            <w:vAlign w:val="center"/>
          </w:tcPr>
          <w:p w14:paraId="67BE0DA0" w14:textId="2FFFB65A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11D98A8" w14:textId="11F3FA7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67761D3A" w14:textId="57DC282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394C1CC1" w14:textId="33FC5AB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37F7DF85" w14:textId="733131C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B46CF21" w14:textId="414FF04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684E85A" w14:textId="32C1517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3D2837C" w14:textId="3D5F509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E0B0E21" w14:textId="0CA3B58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929D8EA" w14:textId="591A6C49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5734313" w14:textId="59C4761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1E12756" w14:textId="60F3352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5AEFCC4" w14:textId="6D4A3EF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5239B9B" w14:textId="1E184535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215702F" w14:textId="349FDC4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C042B8" w14:paraId="5E319383" w14:textId="77777777" w:rsidTr="008A6316">
        <w:tc>
          <w:tcPr>
            <w:tcW w:w="839" w:type="dxa"/>
            <w:vMerge/>
            <w:vAlign w:val="center"/>
          </w:tcPr>
          <w:p w14:paraId="4D232821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8C752A1" w14:textId="73AB646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7,4</w:t>
            </w:r>
          </w:p>
        </w:tc>
        <w:tc>
          <w:tcPr>
            <w:tcW w:w="840" w:type="dxa"/>
            <w:vAlign w:val="center"/>
          </w:tcPr>
          <w:p w14:paraId="71B9BFC1" w14:textId="184ACDF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DFE4413" w14:textId="08CB2A0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1E867B93" w14:textId="7518576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283F74D2" w14:textId="6F5DF6F6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25715B88" w14:textId="2B765F4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8D12F93" w14:textId="7733149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C1AD299" w14:textId="7EF84C3C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C0E1A44" w14:textId="7872117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4125EA6" w14:textId="4B14898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FC5C5C5" w14:textId="6DEBBEC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140EAA4" w14:textId="0803AD5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276416A" w14:textId="6B94F306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DB83CF2" w14:textId="07146EF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0071986" w14:textId="35F1BE2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B6AE074" w14:textId="16183EB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C042B8" w14:paraId="1CBFE34D" w14:textId="77777777" w:rsidTr="008A6316">
        <w:tc>
          <w:tcPr>
            <w:tcW w:w="839" w:type="dxa"/>
            <w:vMerge/>
            <w:vAlign w:val="center"/>
          </w:tcPr>
          <w:p w14:paraId="2A2175C7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60B023EA" w14:textId="51BB065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7,5</w:t>
            </w:r>
          </w:p>
        </w:tc>
        <w:tc>
          <w:tcPr>
            <w:tcW w:w="840" w:type="dxa"/>
            <w:vAlign w:val="center"/>
          </w:tcPr>
          <w:p w14:paraId="605EB2EE" w14:textId="00CFD5A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C033605" w14:textId="73495D5C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23C2454" w14:textId="756C3C2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284A5B12" w14:textId="544CC47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47948FFD" w14:textId="2018EAE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964BD92" w14:textId="2E20A55F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8C949A8" w14:textId="3C402A2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D1B6DAC" w14:textId="1FED5528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04B4FCE" w14:textId="1A33782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441501B" w14:textId="4395346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8AACD1C" w14:textId="4E0925A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B8B98F2" w14:textId="4FF601E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577335D" w14:textId="2BB5033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8FA3A25" w14:textId="5A4A3E0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2958298" w14:textId="38547B9F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C042B8" w14:paraId="3D678BED" w14:textId="77777777" w:rsidTr="00E51DA3">
        <w:tc>
          <w:tcPr>
            <w:tcW w:w="839" w:type="dxa"/>
            <w:vMerge/>
            <w:vAlign w:val="center"/>
          </w:tcPr>
          <w:p w14:paraId="70FB8B57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7D1D6F8E" w14:textId="02244F1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7,6</w:t>
            </w:r>
          </w:p>
        </w:tc>
        <w:tc>
          <w:tcPr>
            <w:tcW w:w="840" w:type="dxa"/>
            <w:vAlign w:val="center"/>
          </w:tcPr>
          <w:p w14:paraId="6D4D8A9A" w14:textId="266A1A32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2CB2510" w14:textId="0087F0B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5659BF09" w14:textId="7A29CB0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4C02AF82" w14:textId="305EE11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1E13F601" w14:textId="694FE722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ED14DCA" w14:textId="514E17C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EA23EE3" w14:textId="3BF26B4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15351B8" w14:textId="5E0A820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472F615" w14:textId="542AE3F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9574F61" w14:textId="0C79498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58D2E94" w14:textId="2405EFF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440C4A6" w14:textId="12D2EA1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3C4E8D2" w14:textId="2853B665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424BC4C" w14:textId="67B6412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0587AB0" w14:textId="55EDD55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C042B8" w14:paraId="6ADBBA0A" w14:textId="77777777" w:rsidTr="00E51DA3">
        <w:tc>
          <w:tcPr>
            <w:tcW w:w="839" w:type="dxa"/>
            <w:vMerge/>
            <w:vAlign w:val="center"/>
          </w:tcPr>
          <w:p w14:paraId="2377BD1F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439F1033" w14:textId="6E22287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7,7</w:t>
            </w:r>
          </w:p>
        </w:tc>
        <w:tc>
          <w:tcPr>
            <w:tcW w:w="840" w:type="dxa"/>
            <w:vAlign w:val="center"/>
          </w:tcPr>
          <w:p w14:paraId="483D485F" w14:textId="60A86A3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20E482A" w14:textId="3800430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28F3636D" w14:textId="6D259DA2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C3A234B" w14:textId="08D459E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7D68ADCA" w14:textId="5588B69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3E00B68" w14:textId="78D2E03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5225359" w14:textId="4CF0210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0E44A83" w14:textId="3330DAC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10B3A83" w14:textId="14800855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6D092E7" w14:textId="51A541C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AA068A7" w14:textId="4BD9BA2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6DBCC78" w14:textId="7AC62BF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94016E5" w14:textId="1F92D5B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ABB4068" w14:textId="5F1CAB1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CA2C13A" w14:textId="0E58E110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C042B8" w14:paraId="7CAA203C" w14:textId="77777777" w:rsidTr="00E51DA3">
        <w:tc>
          <w:tcPr>
            <w:tcW w:w="839" w:type="dxa"/>
            <w:vMerge/>
            <w:vAlign w:val="center"/>
          </w:tcPr>
          <w:p w14:paraId="7C29BE55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6877CA59" w14:textId="76F0AC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7,8</w:t>
            </w:r>
          </w:p>
        </w:tc>
        <w:tc>
          <w:tcPr>
            <w:tcW w:w="840" w:type="dxa"/>
            <w:vAlign w:val="center"/>
          </w:tcPr>
          <w:p w14:paraId="569AA1C1" w14:textId="0DB0D373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53C58C3" w14:textId="7CE8879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7725D6AD" w14:textId="7FA79F7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01A9A0A4" w14:textId="5C9EC8F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6384555E" w14:textId="528F9E7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6CBF447" w14:textId="6AC0128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9673A22" w14:textId="1750AF76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82E0B3C" w14:textId="0F59B62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971D151" w14:textId="7FAC92E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E77E612" w14:textId="1A8CD1B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8C20B9E" w14:textId="2755D74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7448663" w14:textId="3E12FBC6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AE46392" w14:textId="46D0708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6CCCF8E" w14:textId="4579933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A432332" w14:textId="6411198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C042B8" w14:paraId="38B1D28E" w14:textId="77777777" w:rsidTr="00E51DA3">
        <w:tc>
          <w:tcPr>
            <w:tcW w:w="839" w:type="dxa"/>
            <w:vMerge/>
            <w:vAlign w:val="center"/>
          </w:tcPr>
          <w:p w14:paraId="40DB9C30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4403AA50" w14:textId="6FED34F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7,9</w:t>
            </w:r>
          </w:p>
        </w:tc>
        <w:tc>
          <w:tcPr>
            <w:tcW w:w="840" w:type="dxa"/>
            <w:vAlign w:val="center"/>
          </w:tcPr>
          <w:p w14:paraId="5BA9A6D6" w14:textId="63D9C61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6724F8A" w14:textId="3490EB2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A6214E9" w14:textId="3699CA4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5FC8F5D3" w14:textId="44F1C57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B8B8EEC" w14:textId="0A31E8A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3F6C375" w14:textId="37B7613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CB54388" w14:textId="1119D30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0ECA521" w14:textId="26C0742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187ABF9" w14:textId="4035BFA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CDD1FC9" w14:textId="3FD4CB4D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A1941ED" w14:textId="127CB28D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6031996" w14:textId="0585D1D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FF945F8" w14:textId="79D0F4D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8FDF097" w14:textId="604E732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103C537" w14:textId="3CA3F00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C042B8" w14:paraId="1DA37D7C" w14:textId="77777777" w:rsidTr="004907D6">
        <w:tc>
          <w:tcPr>
            <w:tcW w:w="839" w:type="dxa"/>
            <w:vMerge w:val="restart"/>
            <w:vAlign w:val="center"/>
          </w:tcPr>
          <w:p w14:paraId="0CCB7558" w14:textId="70DD6F4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840" w:type="dxa"/>
          </w:tcPr>
          <w:p w14:paraId="74615DEC" w14:textId="62DAF79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8,1</w:t>
            </w:r>
          </w:p>
        </w:tc>
        <w:tc>
          <w:tcPr>
            <w:tcW w:w="840" w:type="dxa"/>
            <w:vAlign w:val="center"/>
          </w:tcPr>
          <w:p w14:paraId="565D2656" w14:textId="644F622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E9497F8" w14:textId="5474413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3596E00F" w14:textId="0AF5A6E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781E668E" w14:textId="6A85953E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1513DE3" w14:textId="7CF7A59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4C0014F" w14:textId="4398595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4FF175B" w14:textId="46A81D2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92FC7DD" w14:textId="3A73EE2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9133FE6" w14:textId="0C84782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28759DB" w14:textId="51035C0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D8F17C6" w14:textId="08EE077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58FF275" w14:textId="2EA0CC9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E5518B7" w14:textId="69D5F32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1A216C0" w14:textId="27DE373D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24F7760" w14:textId="1701B5B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C042B8" w14:paraId="27008B06" w14:textId="77777777" w:rsidTr="004907D6">
        <w:tc>
          <w:tcPr>
            <w:tcW w:w="839" w:type="dxa"/>
            <w:vMerge/>
            <w:vAlign w:val="center"/>
          </w:tcPr>
          <w:p w14:paraId="4AFD3330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6EA1A814" w14:textId="2992F9B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8,2</w:t>
            </w:r>
          </w:p>
        </w:tc>
        <w:tc>
          <w:tcPr>
            <w:tcW w:w="840" w:type="dxa"/>
            <w:vAlign w:val="center"/>
          </w:tcPr>
          <w:p w14:paraId="4AB9F9D5" w14:textId="35EDCB8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BB22FE0" w14:textId="7B85510C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DE399DC" w14:textId="33E7C58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7F9285ED" w14:textId="5D91DBF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3328E2B7" w14:textId="3FB1036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28E45A5" w14:textId="04DC4A6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712A980" w14:textId="121E3B6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1FD762E" w14:textId="238E04BD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3ABA505" w14:textId="450931A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AE67047" w14:textId="0CC3CAD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56E4E3A" w14:textId="4E49396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3BBD96B" w14:textId="6A2CE19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890A940" w14:textId="66E03E7D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0B9CBC0" w14:textId="18D6E0F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2CA53E1" w14:textId="06814A1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C042B8" w14:paraId="049614A6" w14:textId="77777777" w:rsidTr="004907D6">
        <w:tc>
          <w:tcPr>
            <w:tcW w:w="839" w:type="dxa"/>
            <w:vMerge/>
            <w:vAlign w:val="center"/>
          </w:tcPr>
          <w:p w14:paraId="7E2A3100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33A6CFE7" w14:textId="0A57A6C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8,3</w:t>
            </w:r>
          </w:p>
        </w:tc>
        <w:tc>
          <w:tcPr>
            <w:tcW w:w="840" w:type="dxa"/>
            <w:vAlign w:val="center"/>
          </w:tcPr>
          <w:p w14:paraId="218290FC" w14:textId="6FE9258F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900D2A3" w14:textId="5E2C645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1F9D8ECF" w14:textId="6811651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7A7C5BA2" w14:textId="7E612D1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0FD45E26" w14:textId="710C2C4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12C9ADD" w14:textId="7B0BF7C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73DFFEF" w14:textId="152EB3D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09019A9" w14:textId="3BB516E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3355E2E" w14:textId="28523872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16AF93C" w14:textId="737E3D6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FE82333" w14:textId="4D07CE0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79B4268" w14:textId="3F76A77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A4F5251" w14:textId="4602AB4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015D2A8" w14:textId="6F7103E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03F39B8" w14:textId="23BCFACD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C042B8" w14:paraId="3696FBEA" w14:textId="77777777" w:rsidTr="004907D6">
        <w:tc>
          <w:tcPr>
            <w:tcW w:w="839" w:type="dxa"/>
            <w:vMerge/>
            <w:vAlign w:val="center"/>
          </w:tcPr>
          <w:p w14:paraId="30726D7A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30DEA2F5" w14:textId="048CAA8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8,4</w:t>
            </w:r>
          </w:p>
        </w:tc>
        <w:tc>
          <w:tcPr>
            <w:tcW w:w="840" w:type="dxa"/>
            <w:vAlign w:val="center"/>
          </w:tcPr>
          <w:p w14:paraId="681E6F56" w14:textId="22DA17C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2A22A61" w14:textId="23CE946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5240B9E8" w14:textId="47209B0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1828DE10" w14:textId="48E7F9F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72DBCB0D" w14:textId="3D1D5C7A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509973F" w14:textId="298FCD8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BFC50E3" w14:textId="0CCC65B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9B7D7D3" w14:textId="18672E1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CDF9ECE" w14:textId="496017E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9DC26EB" w14:textId="0682A45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DCDD64B" w14:textId="3E70C2B2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CA2DBAD" w14:textId="2A6D316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ED27349" w14:textId="3A0C308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A9D7FAD" w14:textId="00AE802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737E69D" w14:textId="41778BE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C042B8" w14:paraId="1E773C97" w14:textId="77777777" w:rsidTr="004907D6">
        <w:tc>
          <w:tcPr>
            <w:tcW w:w="839" w:type="dxa"/>
            <w:vMerge/>
            <w:vAlign w:val="center"/>
          </w:tcPr>
          <w:p w14:paraId="3B449E1E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272B31F" w14:textId="3FA90E0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8,5</w:t>
            </w:r>
          </w:p>
        </w:tc>
        <w:tc>
          <w:tcPr>
            <w:tcW w:w="840" w:type="dxa"/>
            <w:vAlign w:val="center"/>
          </w:tcPr>
          <w:p w14:paraId="154E9E61" w14:textId="08EA540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41EBB38" w14:textId="20A7120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A010DDD" w14:textId="542D2799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57DABCF" w14:textId="3B71BB3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4134D37B" w14:textId="1528B51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2A1E0C4" w14:textId="55B88B2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73872D4" w14:textId="23BF0F7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B9A0EA1" w14:textId="73C0255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02FE146" w14:textId="61B297F6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7E20968" w14:textId="1E4C65E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58F9F7D" w14:textId="73ED19E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1E66DE8" w14:textId="6A071FA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0131B8D" w14:textId="2E567C8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814A187" w14:textId="582D7838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A857F73" w14:textId="166ECE0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C042B8" w14:paraId="67F82A63" w14:textId="77777777" w:rsidTr="00E51DA3">
        <w:tc>
          <w:tcPr>
            <w:tcW w:w="839" w:type="dxa"/>
            <w:vMerge/>
            <w:vAlign w:val="center"/>
          </w:tcPr>
          <w:p w14:paraId="00684CE3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C5A3F90" w14:textId="1E7A258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8,6</w:t>
            </w:r>
          </w:p>
        </w:tc>
        <w:tc>
          <w:tcPr>
            <w:tcW w:w="840" w:type="dxa"/>
            <w:vAlign w:val="center"/>
          </w:tcPr>
          <w:p w14:paraId="6D453966" w14:textId="1BB4B4D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3B7EE3A" w14:textId="7E8A78D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123AD767" w14:textId="214BB18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766643F6" w14:textId="6FE6F3B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4C4A2163" w14:textId="0A1FB11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2EFB7E4" w14:textId="417AA17C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16E995E" w14:textId="59855F9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AFE8870" w14:textId="6CB14A6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1C4E9A2" w14:textId="6880E2E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A43C77D" w14:textId="338DB7D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548E5DE" w14:textId="5ED1CF7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8A75F3A" w14:textId="692A5CFD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7FCE4EC" w14:textId="3825CB6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BE71C0E" w14:textId="1CF8BB8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C2C3BA0" w14:textId="0D3F221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C042B8" w14:paraId="2AADF76A" w14:textId="77777777" w:rsidTr="00E51DA3">
        <w:tc>
          <w:tcPr>
            <w:tcW w:w="839" w:type="dxa"/>
            <w:vMerge/>
            <w:vAlign w:val="center"/>
          </w:tcPr>
          <w:p w14:paraId="7BE00491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5C1C3938" w14:textId="2651BDC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8,7</w:t>
            </w:r>
          </w:p>
        </w:tc>
        <w:tc>
          <w:tcPr>
            <w:tcW w:w="840" w:type="dxa"/>
            <w:vAlign w:val="center"/>
          </w:tcPr>
          <w:p w14:paraId="41CBEDA3" w14:textId="5397B650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7686D51" w14:textId="29E353F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0C3693DF" w14:textId="11186CB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24D38484" w14:textId="710E8CD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618F7FC3" w14:textId="563E7D2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9254470" w14:textId="3653579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5BF6C69" w14:textId="36543EA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BAEA4F4" w14:textId="16946835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5FAEFF2" w14:textId="5C2041D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6D3DF72" w14:textId="5C8A16F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92FEBA9" w14:textId="38A0D1D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E7084AA" w14:textId="0C9FB89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D9E5888" w14:textId="667A5B1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EB72D06" w14:textId="7F065FF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447344B" w14:textId="329B9CC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C042B8" w14:paraId="5D9A5CC8" w14:textId="77777777" w:rsidTr="00E51DA3">
        <w:tc>
          <w:tcPr>
            <w:tcW w:w="839" w:type="dxa"/>
            <w:vMerge/>
            <w:vAlign w:val="center"/>
          </w:tcPr>
          <w:p w14:paraId="6FE3D4FB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26E9540" w14:textId="188CDAC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8,8</w:t>
            </w:r>
          </w:p>
        </w:tc>
        <w:tc>
          <w:tcPr>
            <w:tcW w:w="840" w:type="dxa"/>
            <w:vAlign w:val="center"/>
          </w:tcPr>
          <w:p w14:paraId="376079AA" w14:textId="1D80107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B283831" w14:textId="5505410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21006394" w14:textId="459DB86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6F8EBF3" w14:textId="4EB782E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680922F" w14:textId="7126E3E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D74E4CB" w14:textId="7C0260B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87A4A24" w14:textId="0245757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67B0D6F" w14:textId="3DB760F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9BF4AAB" w14:textId="3F0FD9A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AA058D0" w14:textId="5E1E623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47C037A" w14:textId="4EAAC3C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49DFF9E" w14:textId="082677E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C640EE3" w14:textId="46D37A8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59C070A" w14:textId="675A6E6C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DC6C5AD" w14:textId="1144E1B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C042B8" w14:paraId="07C26AEC" w14:textId="77777777" w:rsidTr="00E51DA3">
        <w:tc>
          <w:tcPr>
            <w:tcW w:w="839" w:type="dxa"/>
            <w:vMerge/>
            <w:vAlign w:val="center"/>
          </w:tcPr>
          <w:p w14:paraId="3D47D45A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07AA4FC0" w14:textId="454DFE2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8,9</w:t>
            </w:r>
          </w:p>
        </w:tc>
        <w:tc>
          <w:tcPr>
            <w:tcW w:w="840" w:type="dxa"/>
            <w:vAlign w:val="center"/>
          </w:tcPr>
          <w:p w14:paraId="2BC21E11" w14:textId="56CB56B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108372F" w14:textId="51CB66D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4339EB14" w14:textId="0334A88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1FFC326A" w14:textId="00B6CBE5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2926BF50" w14:textId="003EF62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E861962" w14:textId="0A769F2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9889CB9" w14:textId="03C3376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8F109B2" w14:textId="7330B1F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20DDD1D" w14:textId="2E290A1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8E86724" w14:textId="1F415172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6C9C676" w14:textId="779346E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5CF9CC5" w14:textId="6814828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8BE0DBA" w14:textId="75DF86A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E218271" w14:textId="1B3E5F5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6961C24" w14:textId="42DC1A9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C042B8" w14:paraId="5310BF39" w14:textId="77777777" w:rsidTr="006B1D72">
        <w:tc>
          <w:tcPr>
            <w:tcW w:w="839" w:type="dxa"/>
            <w:vMerge w:val="restart"/>
            <w:vAlign w:val="center"/>
          </w:tcPr>
          <w:p w14:paraId="18046776" w14:textId="659315D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9</w:t>
            </w:r>
          </w:p>
        </w:tc>
        <w:tc>
          <w:tcPr>
            <w:tcW w:w="840" w:type="dxa"/>
          </w:tcPr>
          <w:p w14:paraId="7C01DEF3" w14:textId="308817C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9,1</w:t>
            </w:r>
          </w:p>
        </w:tc>
        <w:tc>
          <w:tcPr>
            <w:tcW w:w="840" w:type="dxa"/>
            <w:vAlign w:val="center"/>
          </w:tcPr>
          <w:p w14:paraId="6ED2FC3F" w14:textId="589C5D8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F23F35A" w14:textId="44621631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13B7DEB" w14:textId="23EDCC9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325A5905" w14:textId="74CEC41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4F15D494" w14:textId="3B4604F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38921B6" w14:textId="08396AC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EDF04D5" w14:textId="1DC0F44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CC91E52" w14:textId="0E675DC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A9CF971" w14:textId="2E85279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31A5319" w14:textId="454C50E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3F2A0E7" w14:textId="1BC781B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E1387F2" w14:textId="0DD070E9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E533A6F" w14:textId="6662E28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9F5A744" w14:textId="7A99DD5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01EA79C" w14:textId="7BCC38B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C042B8" w14:paraId="080260C1" w14:textId="77777777" w:rsidTr="006B1D72">
        <w:tc>
          <w:tcPr>
            <w:tcW w:w="839" w:type="dxa"/>
            <w:vMerge/>
            <w:vAlign w:val="center"/>
          </w:tcPr>
          <w:p w14:paraId="77A2B6D7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384D48BF" w14:textId="68E148C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9,2</w:t>
            </w:r>
          </w:p>
        </w:tc>
        <w:tc>
          <w:tcPr>
            <w:tcW w:w="840" w:type="dxa"/>
            <w:vAlign w:val="center"/>
          </w:tcPr>
          <w:p w14:paraId="07EC9DEF" w14:textId="03303EB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B73856F" w14:textId="6CE3649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39D2C239" w14:textId="6A9630A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6571E8CF" w14:textId="1ED61C2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5DFD40D0" w14:textId="17033D6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7AC4FD1" w14:textId="1DD7281A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87EE01E" w14:textId="0E9EE54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668948D" w14:textId="00CDF3E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5179ACB" w14:textId="560569C9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59A5914" w14:textId="0E787C8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D582D82" w14:textId="3F4E871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AD69484" w14:textId="42A11F6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50C5FF4" w14:textId="3A3D6B2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6C9B881" w14:textId="6145C49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3B814CA" w14:textId="4C93988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C042B8" w14:paraId="5578995D" w14:textId="77777777" w:rsidTr="006B1D72">
        <w:tc>
          <w:tcPr>
            <w:tcW w:w="839" w:type="dxa"/>
            <w:vMerge/>
            <w:vAlign w:val="center"/>
          </w:tcPr>
          <w:p w14:paraId="49D54C49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16DC6FBB" w14:textId="3434D63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9,3</w:t>
            </w:r>
          </w:p>
        </w:tc>
        <w:tc>
          <w:tcPr>
            <w:tcW w:w="840" w:type="dxa"/>
            <w:vAlign w:val="center"/>
          </w:tcPr>
          <w:p w14:paraId="21B70465" w14:textId="0ADD052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53057A8" w14:textId="5C1BCB6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2A9F8E04" w14:textId="34119CA3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617FBF4" w14:textId="5D5875D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2129AAF1" w14:textId="3A90226A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68F9739" w14:textId="78ACBFC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DA93DF9" w14:textId="16462D7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0BB523F" w14:textId="1D4B88A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D4F1E17" w14:textId="75C60E4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F424514" w14:textId="4A1EF96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7C60D951" w14:textId="21520FF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A7DFC73" w14:textId="643BA87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E4AA3B7" w14:textId="04882B34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0777873" w14:textId="1273CB4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254ACDF" w14:textId="7F495C4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C042B8" w14:paraId="12A20E12" w14:textId="77777777" w:rsidTr="006B1D72">
        <w:tc>
          <w:tcPr>
            <w:tcW w:w="839" w:type="dxa"/>
            <w:vMerge/>
            <w:vAlign w:val="center"/>
          </w:tcPr>
          <w:p w14:paraId="35B0535B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487A9643" w14:textId="4F40959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9,4</w:t>
            </w:r>
          </w:p>
        </w:tc>
        <w:tc>
          <w:tcPr>
            <w:tcW w:w="840" w:type="dxa"/>
            <w:vAlign w:val="center"/>
          </w:tcPr>
          <w:p w14:paraId="21E357C4" w14:textId="6D577AA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9AAC25C" w14:textId="5009575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16EF1A31" w14:textId="1169B75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6DCC8A50" w14:textId="1FAB910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5AE307F6" w14:textId="13E755C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2B54D98" w14:textId="2CD3129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06EA945" w14:textId="64B468B1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06088DF" w14:textId="1F9425D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26F8D75" w14:textId="117C866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C928F0E" w14:textId="40FFA9F7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D86F437" w14:textId="3A790DD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D53D61F" w14:textId="511543B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44A2BB7" w14:textId="37D4271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C7BFE1F" w14:textId="60ED56A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BD0C1A7" w14:textId="4CB71D8D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C042B8" w14:paraId="7CF7A47C" w14:textId="77777777" w:rsidTr="006B1D72">
        <w:tc>
          <w:tcPr>
            <w:tcW w:w="839" w:type="dxa"/>
            <w:vMerge/>
            <w:vAlign w:val="center"/>
          </w:tcPr>
          <w:p w14:paraId="42F663A8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15A049E" w14:textId="3562674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9,5</w:t>
            </w:r>
          </w:p>
        </w:tc>
        <w:tc>
          <w:tcPr>
            <w:tcW w:w="840" w:type="dxa"/>
            <w:vAlign w:val="center"/>
          </w:tcPr>
          <w:p w14:paraId="756FDA0B" w14:textId="7837998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F0CBE1F" w14:textId="080AAB3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06E6A6D3" w14:textId="09CCFFDB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99A8DEB" w14:textId="2E0015B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19436317" w14:textId="544E5F3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93D205A" w14:textId="5DA7378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90F02F9" w14:textId="730A875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FF1E1F9" w14:textId="75F614A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D76ED4A" w14:textId="7C82350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67A15F0" w14:textId="2A397E4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4A85ACD" w14:textId="77FD45A1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9B0304E" w14:textId="29F883D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73A0545" w14:textId="3DE765C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7E8CEE1" w14:textId="7137D7A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9556B07" w14:textId="065A395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C042B8" w14:paraId="4F7B6964" w14:textId="77777777" w:rsidTr="00E51DA3">
        <w:tc>
          <w:tcPr>
            <w:tcW w:w="839" w:type="dxa"/>
            <w:vMerge/>
            <w:vAlign w:val="center"/>
          </w:tcPr>
          <w:p w14:paraId="51F3EAFF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58B0D89" w14:textId="48471BC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9,6</w:t>
            </w:r>
          </w:p>
        </w:tc>
        <w:tc>
          <w:tcPr>
            <w:tcW w:w="840" w:type="dxa"/>
            <w:vAlign w:val="center"/>
          </w:tcPr>
          <w:p w14:paraId="1292EC88" w14:textId="4AB0085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988D3E1" w14:textId="0D2EEEBC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1353A9B" w14:textId="7BB5284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7215F3F1" w14:textId="6FD6559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4F3C6820" w14:textId="0C9FB9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B737781" w14:textId="669AB1B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7BC6E92" w14:textId="57A0AF1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2EAC7A9" w14:textId="26AEABEF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3FA522B" w14:textId="03E537B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52F292B" w14:textId="0B96676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D4B1F87" w14:textId="240AB08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6054DC5" w14:textId="12C7D771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4853C3C" w14:textId="72E0848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6649014" w14:textId="2A4A2B9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AF837A3" w14:textId="7A77A21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C042B8" w14:paraId="15D40399" w14:textId="77777777" w:rsidTr="00E51DA3">
        <w:tc>
          <w:tcPr>
            <w:tcW w:w="839" w:type="dxa"/>
            <w:vMerge/>
            <w:vAlign w:val="center"/>
          </w:tcPr>
          <w:p w14:paraId="72ED1E8C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0DB9C677" w14:textId="4170B12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9,7</w:t>
            </w:r>
          </w:p>
        </w:tc>
        <w:tc>
          <w:tcPr>
            <w:tcW w:w="840" w:type="dxa"/>
            <w:vAlign w:val="center"/>
          </w:tcPr>
          <w:p w14:paraId="2AFF8266" w14:textId="5C56CEF2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73A3B41" w14:textId="664B665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7FFFE8ED" w14:textId="75A2A5A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1797D4C5" w14:textId="7BB99D0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36CA4908" w14:textId="1ACB148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9608BFB" w14:textId="7CCBC24B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7E6C804" w14:textId="1C3FDEF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B942542" w14:textId="59597BC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D662CB9" w14:textId="58EE572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3CE5D39" w14:textId="4A929FE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EDB0709" w14:textId="760C485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3A9A800" w14:textId="5040F88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E9F0FFF" w14:textId="678ACCF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7357730" w14:textId="52E6514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92A4633" w14:textId="68CA304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C042B8" w14:paraId="32E7940B" w14:textId="77777777" w:rsidTr="00E51DA3">
        <w:tc>
          <w:tcPr>
            <w:tcW w:w="839" w:type="dxa"/>
            <w:vMerge/>
            <w:vAlign w:val="center"/>
          </w:tcPr>
          <w:p w14:paraId="0D5E7F2C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7D41725A" w14:textId="635BDA7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9,8</w:t>
            </w:r>
          </w:p>
        </w:tc>
        <w:tc>
          <w:tcPr>
            <w:tcW w:w="840" w:type="dxa"/>
            <w:vAlign w:val="center"/>
          </w:tcPr>
          <w:p w14:paraId="52CCEFD0" w14:textId="574C95B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B18E7FD" w14:textId="3019142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25889E31" w14:textId="4D27FC1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05298A02" w14:textId="11FF780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5A017CA" w14:textId="10AC13F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9BD688B" w14:textId="34877EE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2604CE6" w14:textId="4D1CC51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372FA6F" w14:textId="6847841B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CFE36DC" w14:textId="0D164AB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F8B7B26" w14:textId="01E55776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50049EE" w14:textId="7D2B247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721034F" w14:textId="7B239AA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888AAFE" w14:textId="1FF0472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E149C14" w14:textId="5FE6078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7B481E3" w14:textId="6D333E1B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C042B8" w14:paraId="1843D519" w14:textId="77777777" w:rsidTr="00E51DA3">
        <w:tc>
          <w:tcPr>
            <w:tcW w:w="839" w:type="dxa"/>
            <w:vMerge/>
            <w:vAlign w:val="center"/>
          </w:tcPr>
          <w:p w14:paraId="7D7333E9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479B5E11" w14:textId="6DC3280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9,9</w:t>
            </w:r>
          </w:p>
        </w:tc>
        <w:tc>
          <w:tcPr>
            <w:tcW w:w="840" w:type="dxa"/>
            <w:vAlign w:val="center"/>
          </w:tcPr>
          <w:p w14:paraId="2E7485B9" w14:textId="3CC5393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73AD1FD" w14:textId="752FAD9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3696B133" w14:textId="412475A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4E18C6A5" w14:textId="2A0C1535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27898EF8" w14:textId="07A1525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33E9091" w14:textId="52E1C8A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23CE7A9" w14:textId="3ADC573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5902832" w14:textId="320B701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662CBED" w14:textId="7BD7ED4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735FAB2" w14:textId="25B6D59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CDF4FF6" w14:textId="722C29F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E0B6D48" w14:textId="3EB20711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76C1F9F" w14:textId="38A0512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A060701" w14:textId="53090E56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4478EF4" w14:textId="54D9958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C042B8" w14:paraId="7DDADFA3" w14:textId="77777777" w:rsidTr="00B743A5">
        <w:tc>
          <w:tcPr>
            <w:tcW w:w="839" w:type="dxa"/>
            <w:vMerge w:val="restart"/>
            <w:vAlign w:val="center"/>
          </w:tcPr>
          <w:p w14:paraId="1B76FE9B" w14:textId="27D653F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0</w:t>
            </w:r>
          </w:p>
        </w:tc>
        <w:tc>
          <w:tcPr>
            <w:tcW w:w="840" w:type="dxa"/>
          </w:tcPr>
          <w:p w14:paraId="3F1251FB" w14:textId="50E17AA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0,1</w:t>
            </w:r>
          </w:p>
        </w:tc>
        <w:tc>
          <w:tcPr>
            <w:tcW w:w="840" w:type="dxa"/>
            <w:vAlign w:val="center"/>
          </w:tcPr>
          <w:p w14:paraId="3CDFE393" w14:textId="00B7398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42A4CA0" w14:textId="1027E5A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15CA883E" w14:textId="118D2945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5D97E94" w14:textId="7C9364C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53D9B541" w14:textId="3D8D690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20B4F02" w14:textId="75020F0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6E2FC1B" w14:textId="6B0733D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CEE85BB" w14:textId="0E5CB73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58D1C51" w14:textId="15ED996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18430E9" w14:textId="5723489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7551A2F" w14:textId="172807DB" w:rsidR="00C042B8" w:rsidRDefault="0050713F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6DA581D" w14:textId="5BD6BB8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1731E9C" w14:textId="57E5B29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86A2AD9" w14:textId="2202193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BFAC16B" w14:textId="458D0C5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C042B8" w14:paraId="72B978DD" w14:textId="77777777" w:rsidTr="00B743A5">
        <w:tc>
          <w:tcPr>
            <w:tcW w:w="839" w:type="dxa"/>
            <w:vMerge/>
            <w:vAlign w:val="center"/>
          </w:tcPr>
          <w:p w14:paraId="623396F9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7033B21C" w14:textId="700D233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0,2</w:t>
            </w:r>
          </w:p>
        </w:tc>
        <w:tc>
          <w:tcPr>
            <w:tcW w:w="840" w:type="dxa"/>
            <w:vAlign w:val="center"/>
          </w:tcPr>
          <w:p w14:paraId="0A44CC58" w14:textId="260A04E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C5FFC4D" w14:textId="696B2C4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595ECF84" w14:textId="729E9724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254BE7FA" w14:textId="1D66060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6C0F204F" w14:textId="6E0324F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B576346" w14:textId="09AE2EC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2882F8D" w14:textId="7A45B60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D94F3C3" w14:textId="5F65F32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6585AE2" w14:textId="652EF94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6A34ED1" w14:textId="561D591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213830A" w14:textId="4B0780A9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196EBAD" w14:textId="1EC21E1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5DC2BE8" w14:textId="17098DE5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A8D37E1" w14:textId="434AC7E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6A568FC" w14:textId="26E309B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C042B8" w14:paraId="648BF8E5" w14:textId="77777777" w:rsidTr="00B743A5">
        <w:tc>
          <w:tcPr>
            <w:tcW w:w="839" w:type="dxa"/>
            <w:vMerge/>
            <w:vAlign w:val="center"/>
          </w:tcPr>
          <w:p w14:paraId="12B8E6D4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A7C0E0F" w14:textId="6D58E86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0,3</w:t>
            </w:r>
          </w:p>
        </w:tc>
        <w:tc>
          <w:tcPr>
            <w:tcW w:w="840" w:type="dxa"/>
            <w:vAlign w:val="center"/>
          </w:tcPr>
          <w:p w14:paraId="64343462" w14:textId="29B8DE2B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1CA72C3" w14:textId="7BBB354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0EA1708B" w14:textId="57F8252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626745D5" w14:textId="65B56DA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EEEE534" w14:textId="7C3D8E5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DDBDA27" w14:textId="22B61389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64CD0FA" w14:textId="6355500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BF9D340" w14:textId="5AEBA83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A29FC37" w14:textId="1DA1C62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7BDAC24" w14:textId="623BEDD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281929B" w14:textId="3020D80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FE2209F" w14:textId="770C6CD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10A4536" w14:textId="32B86E5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20DED1A" w14:textId="686CD6C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B4DD909" w14:textId="3278FA8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C042B8" w14:paraId="6D043D5A" w14:textId="77777777" w:rsidTr="00B743A5">
        <w:tc>
          <w:tcPr>
            <w:tcW w:w="839" w:type="dxa"/>
            <w:vMerge/>
            <w:vAlign w:val="center"/>
          </w:tcPr>
          <w:p w14:paraId="49CD7E1B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6B6BB6CF" w14:textId="2FAA9FA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0,4</w:t>
            </w:r>
          </w:p>
        </w:tc>
        <w:tc>
          <w:tcPr>
            <w:tcW w:w="840" w:type="dxa"/>
            <w:vAlign w:val="center"/>
          </w:tcPr>
          <w:p w14:paraId="1E511DB6" w14:textId="5E7679D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8ED81FF" w14:textId="022D929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3AA0D3ED" w14:textId="7C9D9B77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6EEFF18" w14:textId="2290AF1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59BD06F2" w14:textId="23997F4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3C059D7" w14:textId="52B4F85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5436479" w14:textId="03A9411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57247DB" w14:textId="4078486C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C3B647D" w14:textId="24CBCC3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1D8AF7A3" w14:textId="3965C60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74AF517" w14:textId="106BAE6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1A95B22" w14:textId="0E0F4CF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919F0DC" w14:textId="7C0755A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339E2AA" w14:textId="406D9F9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EB97D2F" w14:textId="7C5AECFE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C042B8" w14:paraId="43D9960E" w14:textId="77777777" w:rsidTr="00B743A5">
        <w:tc>
          <w:tcPr>
            <w:tcW w:w="839" w:type="dxa"/>
            <w:vMerge/>
            <w:vAlign w:val="center"/>
          </w:tcPr>
          <w:p w14:paraId="5CF6884A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78D76109" w14:textId="373E6FB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0,5</w:t>
            </w:r>
          </w:p>
        </w:tc>
        <w:tc>
          <w:tcPr>
            <w:tcW w:w="840" w:type="dxa"/>
            <w:vAlign w:val="center"/>
          </w:tcPr>
          <w:p w14:paraId="79B29485" w14:textId="0302C06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2F8B511" w14:textId="1B9B473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2A4725AB" w14:textId="2F07099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067CD875" w14:textId="3C0851E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7E88B0FB" w14:textId="263A050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CFA7B07" w14:textId="1ADF7A5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04EA07A" w14:textId="0A6445A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36F0F22" w14:textId="43D1C5E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6A468A3" w14:textId="61A30B4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C4F1486" w14:textId="46F3CDF9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0D33450" w14:textId="1231B1F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18AE6E2" w14:textId="1785D2F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8C855D2" w14:textId="03F9F21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89164E2" w14:textId="26CA33D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CD7F4DD" w14:textId="3633181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C042B8" w14:paraId="22EEE3EA" w14:textId="77777777" w:rsidTr="00AB63BF">
        <w:trPr>
          <w:trHeight w:val="67"/>
        </w:trPr>
        <w:tc>
          <w:tcPr>
            <w:tcW w:w="839" w:type="dxa"/>
            <w:vMerge/>
            <w:vAlign w:val="center"/>
          </w:tcPr>
          <w:p w14:paraId="6894BF74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D81C33F" w14:textId="3C19905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0,6</w:t>
            </w:r>
          </w:p>
        </w:tc>
        <w:tc>
          <w:tcPr>
            <w:tcW w:w="840" w:type="dxa"/>
            <w:vAlign w:val="center"/>
          </w:tcPr>
          <w:p w14:paraId="662C1642" w14:textId="44FF05E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45EE207" w14:textId="3C9EE205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71210A5" w14:textId="27FA820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5B154535" w14:textId="47DF2DFD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A0CF617" w14:textId="61471C6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E49C984" w14:textId="0018B66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FC49BC7" w14:textId="6A9ACFC2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498FE6E" w14:textId="5511D02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C659356" w14:textId="276C2F1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FD207C1" w14:textId="7C56FF3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7807C30" w14:textId="4F299984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72907B1" w14:textId="29AC574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C18EB5D" w14:textId="539CB3B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30A355D" w14:textId="3DA6DEB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9ADFDCF" w14:textId="1B8FD382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C042B8" w14:paraId="42B9D8BC" w14:textId="77777777" w:rsidTr="00E51DA3">
        <w:tc>
          <w:tcPr>
            <w:tcW w:w="839" w:type="dxa"/>
            <w:vMerge/>
            <w:vAlign w:val="center"/>
          </w:tcPr>
          <w:p w14:paraId="3BC6CF41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5509C2CF" w14:textId="3E6D7A4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0,7</w:t>
            </w:r>
          </w:p>
        </w:tc>
        <w:tc>
          <w:tcPr>
            <w:tcW w:w="840" w:type="dxa"/>
            <w:vAlign w:val="center"/>
          </w:tcPr>
          <w:p w14:paraId="72836300" w14:textId="288AA35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579F51B" w14:textId="69AA2D8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2BCDB43" w14:textId="40A09E55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423453A2" w14:textId="6CE6EF0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6C7953D4" w14:textId="726BE82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591CE07" w14:textId="30B71F6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5998622" w14:textId="7C3D7608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2DBBAAE8" w14:textId="5CE5FE2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39856FB" w14:textId="7E53F1B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64DA6B6" w14:textId="756CC14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C01718D" w14:textId="683F01C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E6E1B77" w14:textId="5434126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1209E24" w14:textId="6CB39EF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B5F92DD" w14:textId="41E71D0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C91DC36" w14:textId="5A50D27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C042B8" w14:paraId="77E687AD" w14:textId="77777777" w:rsidTr="00E51DA3">
        <w:tc>
          <w:tcPr>
            <w:tcW w:w="839" w:type="dxa"/>
            <w:vMerge/>
            <w:vAlign w:val="center"/>
          </w:tcPr>
          <w:p w14:paraId="31AF6315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078FA4A" w14:textId="4900B10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0,8</w:t>
            </w:r>
          </w:p>
        </w:tc>
        <w:tc>
          <w:tcPr>
            <w:tcW w:w="840" w:type="dxa"/>
            <w:vAlign w:val="center"/>
          </w:tcPr>
          <w:p w14:paraId="2C26C4AC" w14:textId="5D89D259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653C184" w14:textId="6052690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3633C649" w14:textId="549419C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7B4AB67B" w14:textId="50AD677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7C479653" w14:textId="641E59F3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15EE1EA" w14:textId="18F82B73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00DC047" w14:textId="03A78E8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A961757" w14:textId="4E14A4C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B0A639B" w14:textId="0901E27A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89C2D05" w14:textId="22442B5D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A77C818" w14:textId="217EF63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044322A" w14:textId="1EB96EC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34528E3" w14:textId="4ADCBD3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F3E45B6" w14:textId="3EB69FC2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3052845" w14:textId="4F7EAA7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C042B8" w14:paraId="7FE029E1" w14:textId="77777777" w:rsidTr="00E51DA3">
        <w:tc>
          <w:tcPr>
            <w:tcW w:w="839" w:type="dxa"/>
            <w:vMerge/>
            <w:vAlign w:val="center"/>
          </w:tcPr>
          <w:p w14:paraId="6ACCAE9D" w14:textId="77777777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4953B932" w14:textId="6352FEF6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0,9</w:t>
            </w:r>
          </w:p>
        </w:tc>
        <w:tc>
          <w:tcPr>
            <w:tcW w:w="840" w:type="dxa"/>
            <w:vAlign w:val="center"/>
          </w:tcPr>
          <w:p w14:paraId="2BF47CD2" w14:textId="495F9451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D654CF8" w14:textId="2EDB2D8A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246A747" w14:textId="40056B04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3B8C18D3" w14:textId="2AE7451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08A11BD1" w14:textId="0552EFAF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7B4C724" w14:textId="1707AB50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D487BFB" w14:textId="78564B60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0C92619" w14:textId="219699FD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FC765B8" w14:textId="299E38FB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F963F7A" w14:textId="35FCC64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20DFA11" w14:textId="3D4E99F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D3F5AB5" w14:textId="2C13B772" w:rsidR="00C042B8" w:rsidRDefault="00FF5E94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287A740" w14:textId="4DEB4EFE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927FF63" w14:textId="57424E6C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E7D8190" w14:textId="25C77182" w:rsidR="00C042B8" w:rsidRDefault="00C042B8" w:rsidP="00C042B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257E1D" w14:paraId="2CF038FD" w14:textId="77777777" w:rsidTr="003B0807">
        <w:tc>
          <w:tcPr>
            <w:tcW w:w="839" w:type="dxa"/>
            <w:vMerge w:val="restart"/>
            <w:vAlign w:val="center"/>
          </w:tcPr>
          <w:p w14:paraId="780082F0" w14:textId="282A0D8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1</w:t>
            </w:r>
          </w:p>
        </w:tc>
        <w:tc>
          <w:tcPr>
            <w:tcW w:w="840" w:type="dxa"/>
          </w:tcPr>
          <w:p w14:paraId="46AC1D02" w14:textId="06C7D95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1,1</w:t>
            </w:r>
          </w:p>
        </w:tc>
        <w:tc>
          <w:tcPr>
            <w:tcW w:w="840" w:type="dxa"/>
            <w:vAlign w:val="center"/>
          </w:tcPr>
          <w:p w14:paraId="53E1BE40" w14:textId="6F2F87F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64C8601" w14:textId="0D8018F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0BD854B" w14:textId="37BE2AE2" w:rsidR="00257E1D" w:rsidRDefault="0040105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1AF592C" w14:textId="029606C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4EFCDF66" w14:textId="508DA35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61333E7" w14:textId="64BFB47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9BB1BAE" w14:textId="297B401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A21B83A" w14:textId="7856FD7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AA576FD" w14:textId="053C34B9" w:rsidR="00257E1D" w:rsidRDefault="0040105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8D2B3A9" w14:textId="1A78F4F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6431583" w14:textId="2D5A7AE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69D287E" w14:textId="0329BB3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62744D0" w14:textId="75BE2312" w:rsidR="00257E1D" w:rsidRDefault="0040105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B87ADA3" w14:textId="6BF9F16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F1D2A65" w14:textId="6EAF0C0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257E1D" w14:paraId="74188554" w14:textId="77777777" w:rsidTr="003B0807">
        <w:tc>
          <w:tcPr>
            <w:tcW w:w="839" w:type="dxa"/>
            <w:vMerge/>
            <w:vAlign w:val="center"/>
          </w:tcPr>
          <w:p w14:paraId="01BBECF0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217D6218" w14:textId="2263EF2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1,2</w:t>
            </w:r>
          </w:p>
        </w:tc>
        <w:tc>
          <w:tcPr>
            <w:tcW w:w="840" w:type="dxa"/>
            <w:vAlign w:val="center"/>
          </w:tcPr>
          <w:p w14:paraId="62290152" w14:textId="2FD7546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A248606" w14:textId="72CF04E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463668D9" w14:textId="0AFB34C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3061306A" w14:textId="72693CB0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B8B1559" w14:textId="36C1A91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1BEABB5" w14:textId="3E7FC12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ACE1752" w14:textId="4620BB3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F617316" w14:textId="4AA720C3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8890C14" w14:textId="3639F7E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CA1231E" w14:textId="68E89C4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CCD3D85" w14:textId="7EB4305A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8BDE876" w14:textId="4DA2073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88BEC35" w14:textId="5BFCE6E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AF1721E" w14:textId="103254A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BB3999A" w14:textId="66F9EFAF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7AFC9F9C" w14:textId="77777777" w:rsidTr="003B0807">
        <w:tc>
          <w:tcPr>
            <w:tcW w:w="839" w:type="dxa"/>
            <w:vMerge/>
            <w:vAlign w:val="center"/>
          </w:tcPr>
          <w:p w14:paraId="6329B46F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1FBDFA3" w14:textId="2F24ABE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1,3</w:t>
            </w:r>
          </w:p>
        </w:tc>
        <w:tc>
          <w:tcPr>
            <w:tcW w:w="840" w:type="dxa"/>
            <w:vAlign w:val="center"/>
          </w:tcPr>
          <w:p w14:paraId="46BF5DD6" w14:textId="382E704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67FAA9E" w14:textId="42B23707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AC13B00" w14:textId="7B57C90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42015367" w14:textId="71C8DD7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47E97F8B" w14:textId="6EF07B14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3CECB44" w14:textId="1769EB5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F58CC65" w14:textId="255120DA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CA5E641" w14:textId="5E5D233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37F21DB" w14:textId="361D446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1F42AB06" w14:textId="1BD5350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BA7BE33" w14:textId="5D60F83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D388D22" w14:textId="6C1EE3D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D8B2CB1" w14:textId="7817A01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F3E45E3" w14:textId="3A10A844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30BE92A" w14:textId="01F58D2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257E1D" w14:paraId="50894D55" w14:textId="77777777" w:rsidTr="003B0807">
        <w:tc>
          <w:tcPr>
            <w:tcW w:w="839" w:type="dxa"/>
            <w:vMerge/>
            <w:vAlign w:val="center"/>
          </w:tcPr>
          <w:p w14:paraId="546AC99E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1FC593CF" w14:textId="09FFB01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1,4</w:t>
            </w:r>
          </w:p>
        </w:tc>
        <w:tc>
          <w:tcPr>
            <w:tcW w:w="840" w:type="dxa"/>
            <w:vAlign w:val="center"/>
          </w:tcPr>
          <w:p w14:paraId="79C424C4" w14:textId="5046C07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4C378B9" w14:textId="4552A73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09FB456D" w14:textId="1DB16186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7A30F96" w14:textId="7BFFDC1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1599AEAF" w14:textId="21AC1ED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3CF2419" w14:textId="632759D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CA8B995" w14:textId="77AEA17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FE4758C" w14:textId="01751E9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A7E75C5" w14:textId="0523179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078CE6C" w14:textId="2E4BDC8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593E67E" w14:textId="2F5938D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5FE40C5" w14:textId="2F635C24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607ACF8" w14:textId="007C538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F83730C" w14:textId="3C9C3B5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0E15BBE" w14:textId="509E498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257E1D" w14:paraId="55137903" w14:textId="77777777" w:rsidTr="003B0807">
        <w:tc>
          <w:tcPr>
            <w:tcW w:w="839" w:type="dxa"/>
            <w:vMerge/>
            <w:vAlign w:val="center"/>
          </w:tcPr>
          <w:p w14:paraId="5A227CB1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78167414" w14:textId="597DA91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1,5</w:t>
            </w:r>
          </w:p>
        </w:tc>
        <w:tc>
          <w:tcPr>
            <w:tcW w:w="840" w:type="dxa"/>
            <w:vAlign w:val="center"/>
          </w:tcPr>
          <w:p w14:paraId="1070250B" w14:textId="1B71CC0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949E18D" w14:textId="77AD54E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625EADCB" w14:textId="4F9E0CE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653E4133" w14:textId="7D612F8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2058366B" w14:textId="1468A6A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32C6821" w14:textId="0DCD5A0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9A3C236" w14:textId="0FAE8CF4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A5E4DC8" w14:textId="7DFDF90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EDAEC64" w14:textId="1347351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FAB8008" w14:textId="6A23AA77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15BAC98" w14:textId="20E348B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4F8F618" w14:textId="4A687CE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E05DD5E" w14:textId="258C722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20A5981" w14:textId="1803F98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2189B88" w14:textId="6B8905E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</w:tr>
      <w:tr w:rsidR="00257E1D" w14:paraId="2AC3F17C" w14:textId="77777777" w:rsidTr="00E51DA3">
        <w:tc>
          <w:tcPr>
            <w:tcW w:w="839" w:type="dxa"/>
            <w:vMerge/>
            <w:vAlign w:val="center"/>
          </w:tcPr>
          <w:p w14:paraId="0960BD22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5F446B76" w14:textId="15C370C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1,6</w:t>
            </w:r>
          </w:p>
        </w:tc>
        <w:tc>
          <w:tcPr>
            <w:tcW w:w="840" w:type="dxa"/>
            <w:vAlign w:val="center"/>
          </w:tcPr>
          <w:p w14:paraId="5EDB6ADA" w14:textId="10E46E4B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29F16FF" w14:textId="4433A64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4C41FA65" w14:textId="0C7E111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1A2FD2A7" w14:textId="5B61598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37B121F7" w14:textId="40B5155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170DDA5" w14:textId="7DFFACD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1F3BF6A" w14:textId="5497EF2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F02E905" w14:textId="2DBCE28E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DB268C5" w14:textId="25006A5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06A1307" w14:textId="1BFC571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068B5A1" w14:textId="3AA4B0E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C0CC344" w14:textId="5B23F25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0AC098F" w14:textId="03ED4488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2F75E2F" w14:textId="24D277E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6E5037F" w14:textId="394F698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257E1D" w14:paraId="07E83A39" w14:textId="77777777" w:rsidTr="00E51DA3">
        <w:tc>
          <w:tcPr>
            <w:tcW w:w="839" w:type="dxa"/>
            <w:vMerge/>
            <w:vAlign w:val="center"/>
          </w:tcPr>
          <w:p w14:paraId="298FB67A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09582B2F" w14:textId="606897F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1,7</w:t>
            </w:r>
          </w:p>
        </w:tc>
        <w:tc>
          <w:tcPr>
            <w:tcW w:w="840" w:type="dxa"/>
            <w:vAlign w:val="center"/>
          </w:tcPr>
          <w:p w14:paraId="167D5AC8" w14:textId="6782D91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21060AE" w14:textId="21CECFA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2959CBA1" w14:textId="565E2F3C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74E59FD9" w14:textId="60037E1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8324929" w14:textId="58B0D146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C2D7127" w14:textId="5476350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65AB50A" w14:textId="55DE0E1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0E03299" w14:textId="42CF498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401FBFC" w14:textId="2545346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B2CDBAD" w14:textId="6AF77A1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2F42954" w14:textId="331423D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BE25F2B" w14:textId="26B0CF3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669E4CA" w14:textId="680978F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77AF014" w14:textId="4E71B63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258E8CF" w14:textId="755C842D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7EEAF88C" w14:textId="77777777" w:rsidTr="00E51DA3">
        <w:tc>
          <w:tcPr>
            <w:tcW w:w="839" w:type="dxa"/>
            <w:vMerge/>
            <w:vAlign w:val="center"/>
          </w:tcPr>
          <w:p w14:paraId="195E5E8D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545E0EA1" w14:textId="21B70F3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1,8</w:t>
            </w:r>
          </w:p>
        </w:tc>
        <w:tc>
          <w:tcPr>
            <w:tcW w:w="840" w:type="dxa"/>
            <w:vAlign w:val="center"/>
          </w:tcPr>
          <w:p w14:paraId="3764144D" w14:textId="17863A4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56B9156" w14:textId="1375722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5AB34F08" w14:textId="1BA9384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2BEBC7FD" w14:textId="45DFF9A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0F6405D6" w14:textId="3C78F53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B409CD1" w14:textId="0764741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8CCA8A2" w14:textId="33C6247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E6E3D38" w14:textId="362BE764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62F7C8A" w14:textId="2CB15EA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6C982E4" w14:textId="2B89BF9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BAF269D" w14:textId="785E2C2C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969414F" w14:textId="0E9850E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5FB394F" w14:textId="0463C0F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1D25BB9" w14:textId="01EEE64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E15A1BF" w14:textId="4503FE4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257E1D" w14:paraId="1D866B91" w14:textId="77777777" w:rsidTr="00E51DA3">
        <w:tc>
          <w:tcPr>
            <w:tcW w:w="839" w:type="dxa"/>
            <w:vMerge/>
            <w:vAlign w:val="center"/>
          </w:tcPr>
          <w:p w14:paraId="6FA95670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4E65FB5A" w14:textId="0278421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1,9</w:t>
            </w:r>
          </w:p>
        </w:tc>
        <w:tc>
          <w:tcPr>
            <w:tcW w:w="840" w:type="dxa"/>
            <w:vAlign w:val="center"/>
          </w:tcPr>
          <w:p w14:paraId="39687E7E" w14:textId="312AE0E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8C97698" w14:textId="5502F24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63D7A8B7" w14:textId="6D15915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63706C4A" w14:textId="6F769B7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6AF73DBA" w14:textId="3437EA3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A080986" w14:textId="23F66A2C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1622463" w14:textId="1AFDFA4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D1AA11C" w14:textId="1C762AF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1A3A364" w14:textId="7C5B04A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DBFDC4F" w14:textId="4ACF042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473D09D" w14:textId="02DEA1D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A16FD77" w14:textId="31F3508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F067D52" w14:textId="5E65375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7028A61" w14:textId="6C07FAF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783920A" w14:textId="093395B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257E1D" w14:paraId="31785340" w14:textId="77777777" w:rsidTr="00D0134F">
        <w:tc>
          <w:tcPr>
            <w:tcW w:w="839" w:type="dxa"/>
            <w:vMerge w:val="restart"/>
            <w:vAlign w:val="center"/>
          </w:tcPr>
          <w:p w14:paraId="4776DF1C" w14:textId="1E28065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2</w:t>
            </w:r>
          </w:p>
        </w:tc>
        <w:tc>
          <w:tcPr>
            <w:tcW w:w="840" w:type="dxa"/>
          </w:tcPr>
          <w:p w14:paraId="365A10CF" w14:textId="6E0C582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2,1</w:t>
            </w:r>
          </w:p>
        </w:tc>
        <w:tc>
          <w:tcPr>
            <w:tcW w:w="840" w:type="dxa"/>
            <w:vAlign w:val="center"/>
          </w:tcPr>
          <w:p w14:paraId="3843B4A9" w14:textId="29A94AD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8767A9C" w14:textId="44ECAAF6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44A6387" w14:textId="2510685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04D8F602" w14:textId="018086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1262548A" w14:textId="3AB32C1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151F33E" w14:textId="06AE61C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FED8BCF" w14:textId="6AEA70F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7194875" w14:textId="3EFD048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FFD9C8E" w14:textId="27041D2D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F6BA45D" w14:textId="455E38C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F8D6724" w14:textId="4AB3FB5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EBAA460" w14:textId="75BDE70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940B79D" w14:textId="11561BF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2D0D97A" w14:textId="39943DDA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133F630" w14:textId="37AC224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257E1D" w14:paraId="61AFB371" w14:textId="77777777" w:rsidTr="00D0134F">
        <w:tc>
          <w:tcPr>
            <w:tcW w:w="839" w:type="dxa"/>
            <w:vMerge/>
            <w:vAlign w:val="center"/>
          </w:tcPr>
          <w:p w14:paraId="0163F358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727B1EC1" w14:textId="5781BB0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2,2</w:t>
            </w:r>
          </w:p>
        </w:tc>
        <w:tc>
          <w:tcPr>
            <w:tcW w:w="840" w:type="dxa"/>
            <w:vAlign w:val="center"/>
          </w:tcPr>
          <w:p w14:paraId="7857BD42" w14:textId="7B53D9FF" w:rsidR="00257E1D" w:rsidRDefault="0040105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9048EFA" w14:textId="4C38FA9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1EEDEC5B" w14:textId="40F2B63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2891293D" w14:textId="4ACFF605" w:rsidR="00257E1D" w:rsidRDefault="0040105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63E7DC41" w14:textId="6CC694A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0F9944F" w14:textId="1942E89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1BB8DB8" w14:textId="36E1119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3387859" w14:textId="48C6CEB1" w:rsidR="00257E1D" w:rsidRDefault="0040105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86DEA7E" w14:textId="0467FF1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BC9966C" w14:textId="24B279D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F9CA557" w14:textId="6DF7F39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7800167" w14:textId="0DB6701E" w:rsidR="00257E1D" w:rsidRDefault="0040105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4C29D91" w14:textId="64378EC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92392A6" w14:textId="426CF50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4BDD560" w14:textId="6901091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257E1D" w14:paraId="0B3D1C9B" w14:textId="77777777" w:rsidTr="00D0134F">
        <w:tc>
          <w:tcPr>
            <w:tcW w:w="839" w:type="dxa"/>
            <w:vMerge/>
            <w:vAlign w:val="center"/>
          </w:tcPr>
          <w:p w14:paraId="780641A1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2310C316" w14:textId="1CADBA6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2,3</w:t>
            </w:r>
          </w:p>
        </w:tc>
        <w:tc>
          <w:tcPr>
            <w:tcW w:w="840" w:type="dxa"/>
            <w:vAlign w:val="center"/>
          </w:tcPr>
          <w:p w14:paraId="5518F7BC" w14:textId="68827F1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9E4D1D8" w14:textId="7152697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1A53308D" w14:textId="01A62CA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047A45FA" w14:textId="5F0C559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61DB3680" w14:textId="6A550730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1C6AC8F" w14:textId="636B23B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DD6BE8B" w14:textId="20462E2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2258B71C" w14:textId="3F66302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0757421" w14:textId="4E51ACF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4F4F059" w14:textId="2E65826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3B588C8" w14:textId="0748A13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64D43A4" w14:textId="085E18E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D289C1B" w14:textId="423C4D46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9F99420" w14:textId="0FC6AD0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6B43AB5" w14:textId="53E7892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257E1D" w14:paraId="680429A2" w14:textId="77777777" w:rsidTr="00D0134F">
        <w:tc>
          <w:tcPr>
            <w:tcW w:w="839" w:type="dxa"/>
            <w:vMerge/>
            <w:vAlign w:val="center"/>
          </w:tcPr>
          <w:p w14:paraId="59E2B384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690DC50A" w14:textId="600A288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2,4</w:t>
            </w:r>
          </w:p>
        </w:tc>
        <w:tc>
          <w:tcPr>
            <w:tcW w:w="840" w:type="dxa"/>
            <w:vAlign w:val="center"/>
          </w:tcPr>
          <w:p w14:paraId="504CF4A9" w14:textId="74D58C9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352E40B" w14:textId="3F7F4DD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0E033C03" w14:textId="11DA8BA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2D21F38B" w14:textId="082D196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0A88D4AC" w14:textId="45346F0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E536E4D" w14:textId="6E066132" w:rsidR="00257E1D" w:rsidRDefault="00EB36A9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1BB5312" w14:textId="7063F03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A6E9DE0" w14:textId="4502D04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0AB6706" w14:textId="62C9D3E0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A9C4A69" w14:textId="10663B2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8DF9A73" w14:textId="3CF7FF4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53514CF" w14:textId="1109959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06BF34F" w14:textId="37BCCEA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861FAB0" w14:textId="6150756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1DAF560" w14:textId="66B47B4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257E1D" w14:paraId="50F731FB" w14:textId="77777777" w:rsidTr="00D0134F">
        <w:tc>
          <w:tcPr>
            <w:tcW w:w="839" w:type="dxa"/>
            <w:vMerge/>
            <w:vAlign w:val="center"/>
          </w:tcPr>
          <w:p w14:paraId="046DC1F8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1B7097C" w14:textId="1E42009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2,5</w:t>
            </w:r>
          </w:p>
        </w:tc>
        <w:tc>
          <w:tcPr>
            <w:tcW w:w="840" w:type="dxa"/>
            <w:vAlign w:val="center"/>
          </w:tcPr>
          <w:p w14:paraId="65F38AF9" w14:textId="4F3C795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B2763C0" w14:textId="21B928B0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12A9FCE" w14:textId="534B1879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B41809F" w14:textId="0026200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3AF024FC" w14:textId="51A85A0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9C7AD7E" w14:textId="4293A1E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C577B5C" w14:textId="34B7FD5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3246849" w14:textId="117E5F8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6C1C010" w14:textId="38227F2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1F21647" w14:textId="1E73CF5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F4D9449" w14:textId="27FB7B75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E3E7CF9" w14:textId="3ED3DB4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E4D4F19" w14:textId="608EF09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6E048A0" w14:textId="66B03EC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54EF418" w14:textId="1265FA9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257E1D" w14:paraId="37DE674F" w14:textId="77777777" w:rsidTr="00E51DA3">
        <w:tc>
          <w:tcPr>
            <w:tcW w:w="839" w:type="dxa"/>
            <w:vMerge/>
            <w:vAlign w:val="center"/>
          </w:tcPr>
          <w:p w14:paraId="5FD9315B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A474D92" w14:textId="08C4500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2,6</w:t>
            </w:r>
          </w:p>
        </w:tc>
        <w:tc>
          <w:tcPr>
            <w:tcW w:w="840" w:type="dxa"/>
            <w:vAlign w:val="center"/>
          </w:tcPr>
          <w:p w14:paraId="0C77A7E5" w14:textId="52932C22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570A51A" w14:textId="39124A0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2D7AB708" w14:textId="0DAF07A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57CC668D" w14:textId="0EC43C2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57871559" w14:textId="1943578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44AE746" w14:textId="478220A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8975081" w14:textId="662B602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FF84A3D" w14:textId="291404C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344FD38" w14:textId="0007BC2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8B33F3D" w14:textId="47B8AE4F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F8DBE3C" w14:textId="5C61176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BC7CAAD" w14:textId="13CC8B6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AB7489B" w14:textId="290D1AA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4694298" w14:textId="7D8BAB8A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52C845B" w14:textId="0A83826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257E1D" w14:paraId="5788AED5" w14:textId="77777777" w:rsidTr="00E51DA3">
        <w:tc>
          <w:tcPr>
            <w:tcW w:w="839" w:type="dxa"/>
            <w:vMerge/>
            <w:vAlign w:val="center"/>
          </w:tcPr>
          <w:p w14:paraId="003BB975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0E46757B" w14:textId="6BDE6CD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2,7</w:t>
            </w:r>
          </w:p>
        </w:tc>
        <w:tc>
          <w:tcPr>
            <w:tcW w:w="840" w:type="dxa"/>
            <w:vAlign w:val="center"/>
          </w:tcPr>
          <w:p w14:paraId="40159719" w14:textId="4CB68EE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75270C2" w14:textId="2545B040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0BC83E3" w14:textId="0AC7EA2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6B1C8B41" w14:textId="326F0CE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41173D1E" w14:textId="694DA90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3906F28" w14:textId="5B468091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7052168" w14:textId="0C29E02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ADF5E63" w14:textId="3D87D5F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634BA01" w14:textId="1F2809E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FD0A17D" w14:textId="5E1073A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1D00C2E" w14:textId="3830AE5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5701D65" w14:textId="3E9E45E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9249FFC" w14:textId="58ECB57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D1A366D" w14:textId="0BFB5EF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1A6D00F" w14:textId="457617E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257E1D" w14:paraId="22EC4E83" w14:textId="77777777" w:rsidTr="00E51DA3">
        <w:tc>
          <w:tcPr>
            <w:tcW w:w="839" w:type="dxa"/>
            <w:vMerge/>
            <w:vAlign w:val="center"/>
          </w:tcPr>
          <w:p w14:paraId="37CF113C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DD4FCC5" w14:textId="2E11F6F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2,8</w:t>
            </w:r>
          </w:p>
        </w:tc>
        <w:tc>
          <w:tcPr>
            <w:tcW w:w="840" w:type="dxa"/>
            <w:vAlign w:val="center"/>
          </w:tcPr>
          <w:p w14:paraId="0EF1E078" w14:textId="1840538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03D1955" w14:textId="76D0D50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7301C57E" w14:textId="2FC9ED44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2602571B" w14:textId="414A7F8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42D462AD" w14:textId="620AB07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8DA65B4" w14:textId="4F2174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D7CA8F2" w14:textId="5A292636" w:rsidR="00257E1D" w:rsidRDefault="00FF5E94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26A1DBC" w14:textId="63A9C49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C039C9F" w14:textId="02E8A86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19C6C1C" w14:textId="3292654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8EC3AAD" w14:textId="3544C63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993C3C9" w14:textId="2A74FFE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4CAADB2" w14:textId="658A052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E763790" w14:textId="7AF57B6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83E8E77" w14:textId="368BA8A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401056" w14:paraId="0AFC99AA" w14:textId="77777777" w:rsidTr="00205666">
        <w:tc>
          <w:tcPr>
            <w:tcW w:w="839" w:type="dxa"/>
            <w:vMerge/>
            <w:vAlign w:val="center"/>
          </w:tcPr>
          <w:p w14:paraId="55E857A5" w14:textId="77777777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4D7733BA" w14:textId="6EF6A4B1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2,9</w:t>
            </w:r>
          </w:p>
        </w:tc>
        <w:tc>
          <w:tcPr>
            <w:tcW w:w="840" w:type="dxa"/>
            <w:vAlign w:val="center"/>
          </w:tcPr>
          <w:p w14:paraId="710837CA" w14:textId="4BE9FEF2" w:rsidR="00401056" w:rsidRDefault="00FF5E94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3513CB0" w14:textId="20AE467F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3E9212F7" w14:textId="58D32A49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04EE5E35" w14:textId="380A1C8B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47A0CDE0" w14:textId="76F5DB28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F06F42C" w14:textId="50E5857E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8D2281B" w14:textId="103F0546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</w:tcPr>
          <w:p w14:paraId="415971D8" w14:textId="7290B080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916223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916223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F7143BD" w14:textId="66D3D3DB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7405C16" w14:textId="67736ECB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B199B32" w14:textId="526E53B6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063B9E4" w14:textId="0F4661BC" w:rsidR="00401056" w:rsidRDefault="006757A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CDF0273" w14:textId="07DA4472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26DA61B" w14:textId="5B8076E5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38A4819" w14:textId="6A5E12D8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401056" w14:paraId="6A64FB64" w14:textId="77777777" w:rsidTr="00205666">
        <w:tc>
          <w:tcPr>
            <w:tcW w:w="839" w:type="dxa"/>
            <w:vMerge w:val="restart"/>
            <w:vAlign w:val="center"/>
          </w:tcPr>
          <w:p w14:paraId="30C237BA" w14:textId="43F3F8A7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3</w:t>
            </w:r>
          </w:p>
        </w:tc>
        <w:tc>
          <w:tcPr>
            <w:tcW w:w="840" w:type="dxa"/>
          </w:tcPr>
          <w:p w14:paraId="25E0B9CE" w14:textId="536A0569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3,1</w:t>
            </w:r>
          </w:p>
        </w:tc>
        <w:tc>
          <w:tcPr>
            <w:tcW w:w="840" w:type="dxa"/>
            <w:vAlign w:val="center"/>
          </w:tcPr>
          <w:p w14:paraId="3944E881" w14:textId="0C3738E6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3988072" w14:textId="3D8E862E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C845840" w14:textId="1FBE5626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6C3A69FC" w14:textId="63FBB590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1800E77A" w14:textId="4A713346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5BD01C4" w14:textId="73C8D5B9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EF9C339" w14:textId="7ABC1D7A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</w:tcPr>
          <w:p w14:paraId="7EC347D5" w14:textId="4F2E940E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916223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916223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4A7A666" w14:textId="7DA2C3E7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EA75FCF" w14:textId="68427FD5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613705A" w14:textId="5A2F0597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2C9F29B" w14:textId="58F64B52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86CE9D9" w14:textId="7BB45DFB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553CC86" w14:textId="5186542D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ADA0E58" w14:textId="35727EC9" w:rsidR="00401056" w:rsidRDefault="006757A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17C5D0B6" w14:textId="77777777" w:rsidTr="00EB397D">
        <w:tc>
          <w:tcPr>
            <w:tcW w:w="839" w:type="dxa"/>
            <w:vMerge/>
            <w:vAlign w:val="center"/>
          </w:tcPr>
          <w:p w14:paraId="31BC4DE5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2005114D" w14:textId="348461F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3,2</w:t>
            </w:r>
          </w:p>
        </w:tc>
        <w:tc>
          <w:tcPr>
            <w:tcW w:w="840" w:type="dxa"/>
            <w:vAlign w:val="center"/>
          </w:tcPr>
          <w:p w14:paraId="7D7578E8" w14:textId="34B9C45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EAC567E" w14:textId="595CD06B" w:rsidR="00257E1D" w:rsidRDefault="006757A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47EDD24" w14:textId="6A1516C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21F67EDA" w14:textId="7B79C34C" w:rsidR="00257E1D" w:rsidRDefault="006757A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86D43B2" w14:textId="7F8B61F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2CAB69D" w14:textId="213B7F8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5CC92A8" w14:textId="02983CA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42306E7" w14:textId="255CA28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ECCBDE3" w14:textId="6DD2C05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F9D6B80" w14:textId="492906F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5321CFD" w14:textId="58C7E61E" w:rsidR="00257E1D" w:rsidRDefault="006757A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E8EE9C0" w14:textId="42F23F8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BAA74C4" w14:textId="627CBF5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54E7385" w14:textId="66C5528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DB299E0" w14:textId="3AFB204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401056" w14:paraId="21490312" w14:textId="77777777" w:rsidTr="00307887">
        <w:tc>
          <w:tcPr>
            <w:tcW w:w="839" w:type="dxa"/>
            <w:vMerge/>
            <w:vAlign w:val="center"/>
          </w:tcPr>
          <w:p w14:paraId="1A32B31F" w14:textId="77777777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260E6728" w14:textId="52CAA2A2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3,3</w:t>
            </w:r>
          </w:p>
        </w:tc>
        <w:tc>
          <w:tcPr>
            <w:tcW w:w="840" w:type="dxa"/>
            <w:vAlign w:val="center"/>
          </w:tcPr>
          <w:p w14:paraId="11983A88" w14:textId="53EAB746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80A3472" w14:textId="6E85E779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5A8AC65D" w14:textId="52089D16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8E8CC88" w14:textId="0B75A530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35FB42B7" w14:textId="3B4EC834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33B40FF" w14:textId="58633B58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3393A4D" w14:textId="23604843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57E5047" w14:textId="0226E411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9DA7608" w14:textId="2908244A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CEEDA43" w14:textId="3864E2A2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2380F83" w14:textId="115730BA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BB7DFE5" w14:textId="58F51B2C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</w:tcPr>
          <w:p w14:paraId="48151CB9" w14:textId="7EEC1D24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644A84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644A84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</w:tcPr>
          <w:p w14:paraId="6CFBB873" w14:textId="487EA73E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644A84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644A84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FE00C6A" w14:textId="36388C20" w:rsidR="00401056" w:rsidRDefault="00401056" w:rsidP="00401056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257E1D" w14:paraId="643B8977" w14:textId="77777777" w:rsidTr="00EB397D">
        <w:tc>
          <w:tcPr>
            <w:tcW w:w="839" w:type="dxa"/>
            <w:vMerge/>
            <w:vAlign w:val="center"/>
          </w:tcPr>
          <w:p w14:paraId="19EAC92F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F34D262" w14:textId="7353874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3,4</w:t>
            </w:r>
          </w:p>
        </w:tc>
        <w:tc>
          <w:tcPr>
            <w:tcW w:w="840" w:type="dxa"/>
            <w:vAlign w:val="center"/>
          </w:tcPr>
          <w:p w14:paraId="0877F04B" w14:textId="3484C91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C4A15EE" w14:textId="16104566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1383D81" w14:textId="0861647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259C4306" w14:textId="1B5724D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76C409C1" w14:textId="4001510E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9B72361" w14:textId="48D2684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1D51A3A" w14:textId="4AF8219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75C02AE" w14:textId="2C2EADD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FDF9E5C" w14:textId="0CDF339A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0CAFE66" w14:textId="4B25FB1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68E53C3" w14:textId="0B1E595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D304F55" w14:textId="2655B94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1605482" w14:textId="41B23A8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796D6E4" w14:textId="3863B045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0BED698" w14:textId="730BBDB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257E1D" w14:paraId="26009E85" w14:textId="77777777" w:rsidTr="00EB397D">
        <w:tc>
          <w:tcPr>
            <w:tcW w:w="839" w:type="dxa"/>
            <w:vMerge/>
            <w:vAlign w:val="center"/>
          </w:tcPr>
          <w:p w14:paraId="53A0A86A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569BEBA" w14:textId="4132FD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3,5</w:t>
            </w:r>
          </w:p>
        </w:tc>
        <w:tc>
          <w:tcPr>
            <w:tcW w:w="840" w:type="dxa"/>
            <w:vAlign w:val="center"/>
          </w:tcPr>
          <w:p w14:paraId="54C6C5B4" w14:textId="06F25FD1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89B65F3" w14:textId="4E6E317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CA31A22" w14:textId="746D27C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082E51B0" w14:textId="1A9CE7C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74007D6A" w14:textId="10754E8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1D8395A" w14:textId="7F53886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F1D169F" w14:textId="42A5E4E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9F9C54D" w14:textId="4D2ECB57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E12F869" w14:textId="7FA0B6A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8D09B08" w14:textId="538B0C5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5D82EF0" w14:textId="186534F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18D8D66" w14:textId="7DAD5C3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E763E38" w14:textId="7EB69EA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93DE514" w14:textId="3EF2AC8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689F81E" w14:textId="5B4033C5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157DFD76" w14:textId="77777777" w:rsidTr="00E51DA3">
        <w:tc>
          <w:tcPr>
            <w:tcW w:w="839" w:type="dxa"/>
            <w:vMerge/>
            <w:vAlign w:val="center"/>
          </w:tcPr>
          <w:p w14:paraId="6F18DC53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7C95B4F" w14:textId="1C6557B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3,6</w:t>
            </w:r>
          </w:p>
        </w:tc>
        <w:tc>
          <w:tcPr>
            <w:tcW w:w="840" w:type="dxa"/>
            <w:vAlign w:val="center"/>
          </w:tcPr>
          <w:p w14:paraId="72C0A29D" w14:textId="7686554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32B54B9" w14:textId="1A8320C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105E286F" w14:textId="46BC2C4C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741DB08" w14:textId="459BEE8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047C77EF" w14:textId="0A1A35E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611BDE1" w14:textId="2A93246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1AE211A" w14:textId="1DB6E67B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038BD68" w14:textId="396D3C1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BC72C40" w14:textId="2EA69AC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2F97BA0" w14:textId="488C205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80883F1" w14:textId="42C1092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9BA6DB8" w14:textId="2B7BC8B3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0101C63" w14:textId="68FADDD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51DD50F" w14:textId="7B1C91E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4838B26" w14:textId="1216999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257E1D" w14:paraId="1C14FB4C" w14:textId="77777777" w:rsidTr="00E51DA3">
        <w:tc>
          <w:tcPr>
            <w:tcW w:w="839" w:type="dxa"/>
            <w:vMerge/>
            <w:vAlign w:val="center"/>
          </w:tcPr>
          <w:p w14:paraId="430D0DF8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66DDB789" w14:textId="4C3D3B0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3,7</w:t>
            </w:r>
          </w:p>
        </w:tc>
        <w:tc>
          <w:tcPr>
            <w:tcW w:w="840" w:type="dxa"/>
            <w:vAlign w:val="center"/>
          </w:tcPr>
          <w:p w14:paraId="62D6F7CE" w14:textId="468F09D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BED8F65" w14:textId="2BF5497C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3A315AC" w14:textId="062B736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72832440" w14:textId="4BF78F0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2C129101" w14:textId="73372AD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F51A09D" w14:textId="2672E9B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98B8B4A" w14:textId="217C340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96B7112" w14:textId="34E576C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9DD9B8E" w14:textId="620B19B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5A54C2A" w14:textId="5EE5943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16795DE" w14:textId="2874A21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DED185F" w14:textId="1D7AC2C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BCCF398" w14:textId="098EA97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0A9CFA1" w14:textId="48953101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D8F4349" w14:textId="5A0E4D8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257E1D" w14:paraId="640A62D7" w14:textId="77777777" w:rsidTr="00E51DA3">
        <w:tc>
          <w:tcPr>
            <w:tcW w:w="839" w:type="dxa"/>
            <w:vMerge/>
            <w:vAlign w:val="center"/>
          </w:tcPr>
          <w:p w14:paraId="703F596D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495693DF" w14:textId="3419FB4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3,8</w:t>
            </w:r>
          </w:p>
        </w:tc>
        <w:tc>
          <w:tcPr>
            <w:tcW w:w="840" w:type="dxa"/>
            <w:vAlign w:val="center"/>
          </w:tcPr>
          <w:p w14:paraId="1973B3CC" w14:textId="42363AD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6C54E2A" w14:textId="357B64A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5A544572" w14:textId="59D136C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6DF91C59" w14:textId="4A2E6D0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08C17ECB" w14:textId="6F635444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229D9FD" w14:textId="4A60383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A9C60C8" w14:textId="6859B80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C399007" w14:textId="54F6A04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757564D" w14:textId="1470215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C96A841" w14:textId="2CBC7E2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AC1AF1D" w14:textId="564116D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367BBC9" w14:textId="1A16A43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D9BD61A" w14:textId="71A728A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E71733E" w14:textId="34CF518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15EFC85" w14:textId="10769C9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257E1D" w14:paraId="51FD3D2F" w14:textId="77777777" w:rsidTr="00E51DA3">
        <w:tc>
          <w:tcPr>
            <w:tcW w:w="839" w:type="dxa"/>
            <w:vMerge/>
            <w:vAlign w:val="center"/>
          </w:tcPr>
          <w:p w14:paraId="0EB13275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EE96109" w14:textId="3875296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3,9</w:t>
            </w:r>
          </w:p>
        </w:tc>
        <w:tc>
          <w:tcPr>
            <w:tcW w:w="840" w:type="dxa"/>
            <w:vAlign w:val="center"/>
          </w:tcPr>
          <w:p w14:paraId="1A3C6865" w14:textId="62149CF3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A7DA12B" w14:textId="2CDA6CD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609CA41E" w14:textId="528DBF9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74510742" w14:textId="22FB844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6390728C" w14:textId="260F81A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7876390" w14:textId="3BEC901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0036B12" w14:textId="7D5FDE2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E2F709F" w14:textId="61DB43C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D0070DB" w14:textId="33C51F9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4F66D62" w14:textId="2BFAE1B6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CCF0AC3" w14:textId="5D83458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DDCC397" w14:textId="100F1CF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9484F25" w14:textId="2ED7102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6112FBC" w14:textId="0B93EC5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C610B5A" w14:textId="4CFAF1E5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3CEC320B" w14:textId="77777777" w:rsidTr="00865071">
        <w:tc>
          <w:tcPr>
            <w:tcW w:w="839" w:type="dxa"/>
            <w:vMerge w:val="restart"/>
            <w:vAlign w:val="center"/>
          </w:tcPr>
          <w:p w14:paraId="3B252D9C" w14:textId="170F268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4</w:t>
            </w:r>
          </w:p>
        </w:tc>
        <w:tc>
          <w:tcPr>
            <w:tcW w:w="840" w:type="dxa"/>
          </w:tcPr>
          <w:p w14:paraId="1C5390F7" w14:textId="710F99B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4,1</w:t>
            </w:r>
          </w:p>
        </w:tc>
        <w:tc>
          <w:tcPr>
            <w:tcW w:w="840" w:type="dxa"/>
            <w:vAlign w:val="center"/>
          </w:tcPr>
          <w:p w14:paraId="4CED1EA9" w14:textId="3369ADE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FBE0572" w14:textId="7842813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77E3CE43" w14:textId="2A6306B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796CD719" w14:textId="503AE2CB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F84D689" w14:textId="36A1271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6273ABD" w14:textId="3E4406DB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A050688" w14:textId="614A61A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DD846C8" w14:textId="7D92161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D20230D" w14:textId="686768C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4ED6CA3" w14:textId="622C232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36D648F" w14:textId="72776299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6B79664" w14:textId="1094162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C116F5D" w14:textId="1C22E9E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3EA385A" w14:textId="02750A6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B8087F2" w14:textId="5F1DF5E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257E1D" w14:paraId="047619A6" w14:textId="77777777" w:rsidTr="00865071">
        <w:tc>
          <w:tcPr>
            <w:tcW w:w="839" w:type="dxa"/>
            <w:vMerge/>
            <w:vAlign w:val="center"/>
          </w:tcPr>
          <w:p w14:paraId="0E395D93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49C77F02" w14:textId="78B9740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4,2</w:t>
            </w:r>
          </w:p>
        </w:tc>
        <w:tc>
          <w:tcPr>
            <w:tcW w:w="840" w:type="dxa"/>
            <w:vAlign w:val="center"/>
          </w:tcPr>
          <w:p w14:paraId="056048D2" w14:textId="72D2F78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9D652A4" w14:textId="782264B6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E2D39D1" w14:textId="2FA0387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780FD167" w14:textId="30A380D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11E14B64" w14:textId="0B921D0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B15EF42" w14:textId="7F718C5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38865BB" w14:textId="4221887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2B39DF7" w14:textId="3BF830B7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FBFB6D7" w14:textId="0ED84B8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8D63318" w14:textId="1AD57DE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C72FA29" w14:textId="0B4B482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1F3B396" w14:textId="621AEB9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D3D6046" w14:textId="0BC27C71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6A35503" w14:textId="6FEC025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3015066" w14:textId="4C23287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257E1D" w14:paraId="587D9FE7" w14:textId="77777777" w:rsidTr="00865071">
        <w:tc>
          <w:tcPr>
            <w:tcW w:w="839" w:type="dxa"/>
            <w:vMerge/>
            <w:vAlign w:val="center"/>
          </w:tcPr>
          <w:p w14:paraId="5D176D3C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66C66EC3" w14:textId="533E008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4,3</w:t>
            </w:r>
          </w:p>
        </w:tc>
        <w:tc>
          <w:tcPr>
            <w:tcW w:w="840" w:type="dxa"/>
            <w:vAlign w:val="center"/>
          </w:tcPr>
          <w:p w14:paraId="6594121E" w14:textId="3776C05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C87FC96" w14:textId="61BD844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07F1F1B8" w14:textId="48CEEDFF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67D2D09F" w14:textId="0F06F8D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1D9A471E" w14:textId="1986287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2A71E31" w14:textId="4ACBA34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03E24E8" w14:textId="0143447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B1A895D" w14:textId="0CA65E2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414674A" w14:textId="6575C3B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DCB45B1" w14:textId="71E35EB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A3D7FE7" w14:textId="3AB5C9C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4608A47" w14:textId="6B09D65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6A57299" w14:textId="7370B0A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42A4940" w14:textId="4535E9F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548E4C9" w14:textId="08BBDA9A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6D789500" w14:textId="77777777" w:rsidTr="00865071">
        <w:tc>
          <w:tcPr>
            <w:tcW w:w="839" w:type="dxa"/>
            <w:vMerge/>
            <w:vAlign w:val="center"/>
          </w:tcPr>
          <w:p w14:paraId="343642C0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20AB9ED6" w14:textId="686FCCE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4,4</w:t>
            </w:r>
          </w:p>
        </w:tc>
        <w:tc>
          <w:tcPr>
            <w:tcW w:w="840" w:type="dxa"/>
            <w:vAlign w:val="center"/>
          </w:tcPr>
          <w:p w14:paraId="72F93E79" w14:textId="2AE83EB1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EDE93C7" w14:textId="48DB675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BD821D2" w14:textId="2418F43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4D9637AD" w14:textId="6C5C9F0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16E2BF24" w14:textId="384D448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3CB9302" w14:textId="074AD46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3D37FC8" w14:textId="5CC403D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3D9DD24" w14:textId="66D4D37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805A4D7" w14:textId="0DC1F73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B91A21F" w14:textId="32A26352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D056D2F" w14:textId="023E25D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43A6975" w14:textId="29EE79CF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FEC8EFD" w14:textId="517E6C1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1363F74" w14:textId="7A061E6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92CF9D1" w14:textId="57CA148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257E1D" w14:paraId="56D51BD0" w14:textId="77777777" w:rsidTr="00865071">
        <w:tc>
          <w:tcPr>
            <w:tcW w:w="839" w:type="dxa"/>
            <w:vMerge/>
            <w:vAlign w:val="center"/>
          </w:tcPr>
          <w:p w14:paraId="5995BB93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6049DF60" w14:textId="69F61B3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4,5</w:t>
            </w:r>
          </w:p>
        </w:tc>
        <w:tc>
          <w:tcPr>
            <w:tcW w:w="840" w:type="dxa"/>
            <w:vAlign w:val="center"/>
          </w:tcPr>
          <w:p w14:paraId="0D0B5213" w14:textId="7C8315D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6586179" w14:textId="4BE9AA1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07A005C6" w14:textId="5E2F8EE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210A33DB" w14:textId="618AC7A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1F741182" w14:textId="241A3C4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2D05D80" w14:textId="1D87CEE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E9FD6F5" w14:textId="27E5FFE4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5065E93" w14:textId="5399D28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0672AFC" w14:textId="4F2F947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0E8C982" w14:textId="6F603F6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D875067" w14:textId="5A6D0A8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B244089" w14:textId="243A2BE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8CC7553" w14:textId="66B3C3C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6BDDBC7" w14:textId="196A178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CA526FA" w14:textId="1615BAB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257E1D" w14:paraId="6D59C9BA" w14:textId="77777777" w:rsidTr="00E51DA3">
        <w:tc>
          <w:tcPr>
            <w:tcW w:w="839" w:type="dxa"/>
            <w:vMerge/>
            <w:vAlign w:val="center"/>
          </w:tcPr>
          <w:p w14:paraId="1011B83B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2D57C3D" w14:textId="069013A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4,6</w:t>
            </w:r>
          </w:p>
        </w:tc>
        <w:tc>
          <w:tcPr>
            <w:tcW w:w="840" w:type="dxa"/>
            <w:vAlign w:val="center"/>
          </w:tcPr>
          <w:p w14:paraId="230BEA9B" w14:textId="299235F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B3409DD" w14:textId="692C4FF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66B16B0" w14:textId="64059D4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455228A4" w14:textId="33792799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7BEDF916" w14:textId="296B256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379B534" w14:textId="0E87959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F29819B" w14:textId="0281ED1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65DD893" w14:textId="4D723AA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94A3AE6" w14:textId="3241706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FC24593" w14:textId="138174A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7AF3DED5" w14:textId="68644F8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8B887B0" w14:textId="6B4CD93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A3A63F2" w14:textId="6C2367EE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D19223E" w14:textId="7DE9489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8436A82" w14:textId="7993568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257E1D" w14:paraId="7AFC2A4B" w14:textId="77777777" w:rsidTr="00E51DA3">
        <w:tc>
          <w:tcPr>
            <w:tcW w:w="839" w:type="dxa"/>
            <w:vMerge/>
            <w:vAlign w:val="center"/>
          </w:tcPr>
          <w:p w14:paraId="2871B2BD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CE2C8F0" w14:textId="26F8231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4,7</w:t>
            </w:r>
          </w:p>
        </w:tc>
        <w:tc>
          <w:tcPr>
            <w:tcW w:w="840" w:type="dxa"/>
            <w:vAlign w:val="center"/>
          </w:tcPr>
          <w:p w14:paraId="13437595" w14:textId="39FDA87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E02992B" w14:textId="52AEAC71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64BAB766" w14:textId="15381BD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6A1AA768" w14:textId="2490EA8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1B953B71" w14:textId="6682650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7161ECA" w14:textId="336AC6E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6A802D3" w14:textId="225CCA4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6813184" w14:textId="5CC9018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5557F21" w14:textId="198F4A80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BFAD73A" w14:textId="34D7B3A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11F956D" w14:textId="5213C56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3B449C4" w14:textId="5B8952B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67ED5DF" w14:textId="3E3817B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ADF948C" w14:textId="08F1C4E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E526BBE" w14:textId="2AAFD801" w:rsidR="00257E1D" w:rsidRDefault="00851AC6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6ACDD930" w14:textId="77777777" w:rsidTr="00E51DA3">
        <w:tc>
          <w:tcPr>
            <w:tcW w:w="839" w:type="dxa"/>
            <w:vMerge/>
            <w:vAlign w:val="center"/>
          </w:tcPr>
          <w:p w14:paraId="1D0306DD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82B084E" w14:textId="6CBD457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4,8</w:t>
            </w:r>
          </w:p>
        </w:tc>
        <w:tc>
          <w:tcPr>
            <w:tcW w:w="840" w:type="dxa"/>
            <w:vAlign w:val="center"/>
          </w:tcPr>
          <w:p w14:paraId="45EA5EC5" w14:textId="383B82D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B427B84" w14:textId="5E1769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50894986" w14:textId="4335E1A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3DD679F7" w14:textId="051DD0C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6811BBDD" w14:textId="63E0373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B6103E6" w14:textId="6D54BE5D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3DF56A3" w14:textId="1291F52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A0B7B03" w14:textId="0477CFB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57B0D17" w14:textId="036939F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CB1ED84" w14:textId="76E163F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0F1C9B4" w14:textId="036A7F23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6D3D5AF" w14:textId="7BFF238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7B96580" w14:textId="06024A5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1E77D1EB" w14:textId="68773232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5BCE5EE" w14:textId="5C9F0E1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257E1D" w14:paraId="6228576C" w14:textId="77777777" w:rsidTr="00E51DA3">
        <w:tc>
          <w:tcPr>
            <w:tcW w:w="839" w:type="dxa"/>
            <w:vMerge/>
            <w:vAlign w:val="center"/>
          </w:tcPr>
          <w:p w14:paraId="67C57A83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DF9D7C5" w14:textId="386B6E5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4,9</w:t>
            </w:r>
          </w:p>
        </w:tc>
        <w:tc>
          <w:tcPr>
            <w:tcW w:w="840" w:type="dxa"/>
            <w:vAlign w:val="center"/>
          </w:tcPr>
          <w:p w14:paraId="14D774CA" w14:textId="4CCF07E4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8A82327" w14:textId="6DE9FF8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55596ABB" w14:textId="44FDA2D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6260606C" w14:textId="515D954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265FFCEE" w14:textId="0E34D05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B770D4D" w14:textId="1B2848C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14630D2" w14:textId="737CF19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CCBA6B4" w14:textId="0D7377BF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BC72CFE" w14:textId="64EAC4A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315F1CE" w14:textId="1D87EFD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BEA2407" w14:textId="0308365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0752996" w14:textId="6D1A56E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9C958CE" w14:textId="268533A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C608D3D" w14:textId="5F1AE2E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F170BB0" w14:textId="257EDCC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257E1D" w14:paraId="241DEF0A" w14:textId="77777777" w:rsidTr="007217E8">
        <w:tc>
          <w:tcPr>
            <w:tcW w:w="839" w:type="dxa"/>
            <w:vMerge w:val="restart"/>
            <w:vAlign w:val="center"/>
          </w:tcPr>
          <w:p w14:paraId="44EDAC08" w14:textId="7A84B8C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5</w:t>
            </w:r>
          </w:p>
        </w:tc>
        <w:tc>
          <w:tcPr>
            <w:tcW w:w="840" w:type="dxa"/>
          </w:tcPr>
          <w:p w14:paraId="6CED96AE" w14:textId="2A4273C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5,1</w:t>
            </w:r>
          </w:p>
        </w:tc>
        <w:tc>
          <w:tcPr>
            <w:tcW w:w="840" w:type="dxa"/>
            <w:vAlign w:val="center"/>
          </w:tcPr>
          <w:p w14:paraId="71BA8100" w14:textId="304C33E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AF3DD81" w14:textId="7670140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1885651F" w14:textId="44BD856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50852622" w14:textId="35B4464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1F14D852" w14:textId="492DC64D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DBB7FD4" w14:textId="017F19A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D23D124" w14:textId="0408207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21B25ED" w14:textId="46D163C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68AB263" w14:textId="69EE58C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71EA7022" w14:textId="77D1298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9DCB5F9" w14:textId="2E3217D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33DE168" w14:textId="45ED7284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7FD255A" w14:textId="7C2468E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58ECDFA" w14:textId="1BDA4D0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280D953" w14:textId="20CAB66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257E1D" w14:paraId="7414DB23" w14:textId="77777777" w:rsidTr="007217E8">
        <w:tc>
          <w:tcPr>
            <w:tcW w:w="839" w:type="dxa"/>
            <w:vMerge/>
            <w:vAlign w:val="center"/>
          </w:tcPr>
          <w:p w14:paraId="5117DA27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1B18F8D7" w14:textId="3DF30AA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5,2</w:t>
            </w:r>
          </w:p>
        </w:tc>
        <w:tc>
          <w:tcPr>
            <w:tcW w:w="840" w:type="dxa"/>
            <w:vAlign w:val="center"/>
          </w:tcPr>
          <w:p w14:paraId="280F0E73" w14:textId="2AD86D7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4AA0A0C" w14:textId="4BEB1A1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6A505802" w14:textId="2C612264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274D22EA" w14:textId="0A8579A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55412AD9" w14:textId="3D9822C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0159761" w14:textId="107C025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75D4832" w14:textId="0072A4B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70A7657A" w14:textId="33C9AC26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0ECE5D1" w14:textId="48CB74C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B395D5C" w14:textId="404BCDF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2BF9BD7" w14:textId="0907B194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BCA660A" w14:textId="3F6812B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EB96CCB" w14:textId="16A3C66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A8F7599" w14:textId="23FE82C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C9F3DDC" w14:textId="75EB083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257E1D" w14:paraId="50797A04" w14:textId="77777777" w:rsidTr="007217E8">
        <w:tc>
          <w:tcPr>
            <w:tcW w:w="839" w:type="dxa"/>
            <w:vMerge/>
            <w:vAlign w:val="center"/>
          </w:tcPr>
          <w:p w14:paraId="369288AE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2E923D39" w14:textId="0B244F8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5,3</w:t>
            </w:r>
          </w:p>
        </w:tc>
        <w:tc>
          <w:tcPr>
            <w:tcW w:w="840" w:type="dxa"/>
            <w:vAlign w:val="center"/>
          </w:tcPr>
          <w:p w14:paraId="3B438E85" w14:textId="7DB7533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9BF63DA" w14:textId="7D016B2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2E666C60" w14:textId="3A77C9B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2A5871F9" w14:textId="625352D4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E1921CB" w14:textId="28697C2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5323566" w14:textId="71CCAF2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2375CED" w14:textId="5468FE0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0F4C5E5" w14:textId="5AE5501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95894D8" w14:textId="4AD7A8D8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652F436" w14:textId="39C7A94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76FC256" w14:textId="3BB5956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57F4DDC" w14:textId="403097D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FDACAFC" w14:textId="233EA2C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7AA0C20" w14:textId="1CF3D21C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19FF4A6" w14:textId="317E258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257E1D" w14:paraId="58061B69" w14:textId="77777777" w:rsidTr="007217E8">
        <w:tc>
          <w:tcPr>
            <w:tcW w:w="839" w:type="dxa"/>
            <w:vMerge/>
            <w:vAlign w:val="center"/>
          </w:tcPr>
          <w:p w14:paraId="24EC780B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1EC5FC7D" w14:textId="079FBB5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5,4</w:t>
            </w:r>
          </w:p>
        </w:tc>
        <w:tc>
          <w:tcPr>
            <w:tcW w:w="840" w:type="dxa"/>
            <w:vAlign w:val="center"/>
          </w:tcPr>
          <w:p w14:paraId="2C740D9F" w14:textId="76FB5CE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B3B47CD" w14:textId="6EBA8F76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2C3E88C6" w14:textId="55C4DB9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7611CCCC" w14:textId="7C29D18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3EAA925" w14:textId="6B580A6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C67ADCE" w14:textId="2B94BE1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083AEF9" w14:textId="0ABD7D83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6DC591A" w14:textId="3BE8D5E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E5321B3" w14:textId="6E62685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6408F0B" w14:textId="18691FC2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5BC699F" w14:textId="59A1835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82CBD51" w14:textId="2438D6F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767D458" w14:textId="339C395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54A20FE" w14:textId="0B51B15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7E06EC3" w14:textId="5749B249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585C3732" w14:textId="77777777" w:rsidTr="007217E8">
        <w:tc>
          <w:tcPr>
            <w:tcW w:w="839" w:type="dxa"/>
            <w:vMerge/>
            <w:vAlign w:val="center"/>
          </w:tcPr>
          <w:p w14:paraId="151EE63F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D73BFEC" w14:textId="5AE412A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5,5</w:t>
            </w:r>
          </w:p>
        </w:tc>
        <w:tc>
          <w:tcPr>
            <w:tcW w:w="840" w:type="dxa"/>
            <w:vAlign w:val="center"/>
          </w:tcPr>
          <w:p w14:paraId="3C96B40D" w14:textId="04AD7CD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C861F1A" w14:textId="0E99FF5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4064141E" w14:textId="62B65578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A649D7C" w14:textId="3A34921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60FA8F09" w14:textId="0DD589C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74E492E" w14:textId="173102F9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15A1551" w14:textId="5982B8E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7F0B9B0" w14:textId="06FC861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910790B" w14:textId="20B0996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8006840" w14:textId="31F948E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2AC1D24" w14:textId="436F7D6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FE6C943" w14:textId="272A689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3C411B7" w14:textId="73A2277D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3E8756B" w14:textId="74D2A22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7ED5ED7" w14:textId="4FA44F9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257E1D" w14:paraId="7AC38205" w14:textId="77777777" w:rsidTr="00E51DA3">
        <w:tc>
          <w:tcPr>
            <w:tcW w:w="839" w:type="dxa"/>
            <w:vMerge/>
            <w:vAlign w:val="center"/>
          </w:tcPr>
          <w:p w14:paraId="5FC771EB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016A2782" w14:textId="5C74CF6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5,6</w:t>
            </w:r>
          </w:p>
        </w:tc>
        <w:tc>
          <w:tcPr>
            <w:tcW w:w="840" w:type="dxa"/>
            <w:vAlign w:val="center"/>
          </w:tcPr>
          <w:p w14:paraId="607A5641" w14:textId="6BF26BB7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04BE603" w14:textId="6706606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0AC3E3B3" w14:textId="7AAD776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1802FF01" w14:textId="6BCAB3C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45FD8CF3" w14:textId="2798AA4D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B1519F9" w14:textId="0D1E3D5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3923B2C" w14:textId="5C234B3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BF4FF64" w14:textId="5108F09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0F69B90" w14:textId="5F03B85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FBA9D16" w14:textId="2CC48EE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5290A32" w14:textId="29EDE5EB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278DDCC" w14:textId="2D272AD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1E18ABA" w14:textId="52A3110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493D8D4" w14:textId="54D1501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6F1F151" w14:textId="7CF9BF8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257E1D" w14:paraId="4CCA3357" w14:textId="77777777" w:rsidTr="00E51DA3">
        <w:tc>
          <w:tcPr>
            <w:tcW w:w="839" w:type="dxa"/>
            <w:vMerge/>
            <w:vAlign w:val="center"/>
          </w:tcPr>
          <w:p w14:paraId="2BAC7DB2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35EDA87" w14:textId="739632C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5,7</w:t>
            </w:r>
          </w:p>
        </w:tc>
        <w:tc>
          <w:tcPr>
            <w:tcW w:w="840" w:type="dxa"/>
            <w:vAlign w:val="center"/>
          </w:tcPr>
          <w:p w14:paraId="38F21DBF" w14:textId="45FD0E3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B6C04C6" w14:textId="1816423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39FFF859" w14:textId="28F8399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2BE72EB2" w14:textId="4A356837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EF73DA0" w14:textId="054A333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E041098" w14:textId="0A9B350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CFD7F86" w14:textId="7F4DE69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7411E529" w14:textId="6A933C2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D91398C" w14:textId="2D77077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759A02D" w14:textId="051874B2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462C2FA" w14:textId="5709976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BDEC890" w14:textId="2602A0D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CC10AB0" w14:textId="4DE2129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4C3DBA1" w14:textId="74EF9ED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8CD733A" w14:textId="27AE821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284611" w14:paraId="0DE136BC" w14:textId="77777777" w:rsidTr="009E206F">
        <w:tc>
          <w:tcPr>
            <w:tcW w:w="839" w:type="dxa"/>
            <w:vMerge/>
            <w:vAlign w:val="center"/>
          </w:tcPr>
          <w:p w14:paraId="1DACA5D1" w14:textId="77777777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0361F5BB" w14:textId="26D954A7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5,8</w:t>
            </w:r>
          </w:p>
        </w:tc>
        <w:tc>
          <w:tcPr>
            <w:tcW w:w="840" w:type="dxa"/>
            <w:vAlign w:val="center"/>
          </w:tcPr>
          <w:p w14:paraId="601CC041" w14:textId="34BB1208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A0855BB" w14:textId="07AF8E35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3CCDB1CA" w14:textId="74EF3DCC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3A2A5778" w14:textId="1922C44E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056A5C35" w14:textId="65D1AE4A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C6006EA" w14:textId="38183170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AF6188B" w14:textId="132D6663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</w:tcPr>
          <w:p w14:paraId="7E188F05" w14:textId="2C03A901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F7C24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8F7C24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</w:tcPr>
          <w:p w14:paraId="0F339CD8" w14:textId="34D18051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8F7C24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8F7C24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A14BED8" w14:textId="6318A87F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18EA3D09" w14:textId="440509E5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D345091" w14:textId="10597667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B03C3C3" w14:textId="53200996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A79D7B3" w14:textId="575E81EB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F54A8EC" w14:textId="56614CFE" w:rsidR="00284611" w:rsidRDefault="00284611" w:rsidP="00284611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257E1D" w14:paraId="730EEACC" w14:textId="77777777" w:rsidTr="00E51DA3">
        <w:tc>
          <w:tcPr>
            <w:tcW w:w="839" w:type="dxa"/>
            <w:vMerge/>
            <w:vAlign w:val="center"/>
          </w:tcPr>
          <w:p w14:paraId="2B1D02EB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305B5EF" w14:textId="35BE4CE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5,9</w:t>
            </w:r>
          </w:p>
        </w:tc>
        <w:tc>
          <w:tcPr>
            <w:tcW w:w="840" w:type="dxa"/>
            <w:vAlign w:val="center"/>
          </w:tcPr>
          <w:p w14:paraId="5D214D04" w14:textId="31507B1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1947F52" w14:textId="4AFB03D8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8E56A12" w14:textId="5EA4A3A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42302FD" w14:textId="6D27B8C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3E368491" w14:textId="27E7919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C8894A7" w14:textId="79C920C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EBBACAD" w14:textId="11910B12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0DC32CD" w14:textId="6D9313D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A95C707" w14:textId="3E6CFF2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F012863" w14:textId="7685C30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A775DCC" w14:textId="0496C18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0560A16" w14:textId="268BFD1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FCDE9ED" w14:textId="63791E0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993ED5C" w14:textId="388258C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B05A81C" w14:textId="1FFD9CAF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599B7081" w14:textId="77777777" w:rsidTr="008F2447">
        <w:tc>
          <w:tcPr>
            <w:tcW w:w="839" w:type="dxa"/>
            <w:vMerge w:val="restart"/>
            <w:vAlign w:val="center"/>
          </w:tcPr>
          <w:p w14:paraId="7DD9427B" w14:textId="5194179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6</w:t>
            </w:r>
          </w:p>
        </w:tc>
        <w:tc>
          <w:tcPr>
            <w:tcW w:w="840" w:type="dxa"/>
          </w:tcPr>
          <w:p w14:paraId="12D87062" w14:textId="5551339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6,1</w:t>
            </w:r>
          </w:p>
        </w:tc>
        <w:tc>
          <w:tcPr>
            <w:tcW w:w="840" w:type="dxa"/>
            <w:vAlign w:val="center"/>
          </w:tcPr>
          <w:p w14:paraId="145C1148" w14:textId="796E629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B0FBB0B" w14:textId="1AC81B7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5875E34" w14:textId="09D3308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0535B621" w14:textId="05FA562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7898BD2B" w14:textId="38985BFF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69E08C5" w14:textId="6AB004F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7C321A4" w14:textId="7DBA6A7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3EE73A3" w14:textId="73942E8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DD6ECA4" w14:textId="16CABBD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940FA71" w14:textId="7A9571E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CD470A2" w14:textId="6798D058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CF1B771" w14:textId="1BDAB82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017338F" w14:textId="30D781D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521AFB2" w14:textId="569CEE7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85E02BA" w14:textId="5D764C5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257E1D" w14:paraId="1E09E960" w14:textId="77777777" w:rsidTr="008F2447">
        <w:tc>
          <w:tcPr>
            <w:tcW w:w="839" w:type="dxa"/>
            <w:vMerge/>
            <w:vAlign w:val="center"/>
          </w:tcPr>
          <w:p w14:paraId="565BCCE7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1AD0A1C5" w14:textId="3977855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6,2</w:t>
            </w:r>
          </w:p>
        </w:tc>
        <w:tc>
          <w:tcPr>
            <w:tcW w:w="840" w:type="dxa"/>
            <w:vAlign w:val="center"/>
          </w:tcPr>
          <w:p w14:paraId="50DAD2F7" w14:textId="713960E3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5DC23BF" w14:textId="505588B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1954444F" w14:textId="7C699AF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50CD5028" w14:textId="7A6A8CB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6F88F6FB" w14:textId="64A5D92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477DCF6" w14:textId="498839F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564CB38" w14:textId="0A252E5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6D4F4F0" w14:textId="4F6FCFD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2C593F8" w14:textId="01658595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0CA89CD" w14:textId="0A7B7E0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5156F38" w14:textId="3E9DBE0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258607B" w14:textId="449038A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37A1DCF" w14:textId="602B6B41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ED660D8" w14:textId="3778948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14E25B9" w14:textId="27E6580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257E1D" w14:paraId="57D254B5" w14:textId="77777777" w:rsidTr="008F2447">
        <w:tc>
          <w:tcPr>
            <w:tcW w:w="839" w:type="dxa"/>
            <w:vMerge/>
            <w:vAlign w:val="center"/>
          </w:tcPr>
          <w:p w14:paraId="7B73E148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27967F1E" w14:textId="71EC968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6,3</w:t>
            </w:r>
          </w:p>
        </w:tc>
        <w:tc>
          <w:tcPr>
            <w:tcW w:w="840" w:type="dxa"/>
            <w:vAlign w:val="center"/>
          </w:tcPr>
          <w:p w14:paraId="53977465" w14:textId="7BE3724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4592001" w14:textId="5FA312E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1A2DB3FC" w14:textId="2B8E7394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665E9A7E" w14:textId="7C85B57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5659CCB5" w14:textId="308FE21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E0F1C09" w14:textId="1AE22F7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4B36EC5" w14:textId="724342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2AD4BD0" w14:textId="1959BA7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D425902" w14:textId="2252CB4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55D7186" w14:textId="5D4D6C8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CD90CAD" w14:textId="7E48B1E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DC83160" w14:textId="02BA9884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41AF243" w14:textId="4D102C5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8CCCBA1" w14:textId="008191C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3ACD0C8" w14:textId="02B57E28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1AD9BA9B" w14:textId="77777777" w:rsidTr="008F2447">
        <w:tc>
          <w:tcPr>
            <w:tcW w:w="839" w:type="dxa"/>
            <w:vMerge/>
            <w:vAlign w:val="center"/>
          </w:tcPr>
          <w:p w14:paraId="42208081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73EEA3AF" w14:textId="0391ACF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6,4</w:t>
            </w:r>
          </w:p>
        </w:tc>
        <w:tc>
          <w:tcPr>
            <w:tcW w:w="840" w:type="dxa"/>
            <w:vAlign w:val="center"/>
          </w:tcPr>
          <w:p w14:paraId="250A7413" w14:textId="645EDF6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D13CE5A" w14:textId="1DEA1891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BE0172F" w14:textId="4BCA09B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7EE61A4C" w14:textId="20E2CC6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5C8BC69A" w14:textId="37C863F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94ED87C" w14:textId="4C4A389B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0D40561" w14:textId="187EBF8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0DF4FA7" w14:textId="5187727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1FF8558" w14:textId="543E3A4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2AB6C57" w14:textId="65F0D05F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5682A9D" w14:textId="7793C91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83776D1" w14:textId="7B955E2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2D60917" w14:textId="2C48E07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827970A" w14:textId="02D741C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1DA32C0" w14:textId="1702D99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257E1D" w14:paraId="4B11477D" w14:textId="77777777" w:rsidTr="008F2447">
        <w:tc>
          <w:tcPr>
            <w:tcW w:w="839" w:type="dxa"/>
            <w:vMerge/>
            <w:vAlign w:val="center"/>
          </w:tcPr>
          <w:p w14:paraId="21682BAA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345FDB12" w14:textId="0E7E7DD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6,5</w:t>
            </w:r>
          </w:p>
        </w:tc>
        <w:tc>
          <w:tcPr>
            <w:tcW w:w="840" w:type="dxa"/>
            <w:vAlign w:val="center"/>
          </w:tcPr>
          <w:p w14:paraId="5C6411DC" w14:textId="205818E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60E1A57" w14:textId="6EBF6D0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661520EB" w14:textId="40C6274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539CC2BE" w14:textId="48A88E90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3FE7D807" w14:textId="1E645B4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C5758B0" w14:textId="0B0E43F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DF23119" w14:textId="3D51B1F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F529221" w14:textId="563B4CA8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DBCD42E" w14:textId="6DB2A61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024BA88" w14:textId="799A410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C14DABB" w14:textId="2DBDB2B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7182448" w14:textId="617EC69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434AAA8" w14:textId="5796599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383DA54" w14:textId="2790F5C9" w:rsidR="00257E1D" w:rsidRDefault="00284611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45BA68E" w14:textId="6589011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257E1D" w14:paraId="1B18D1D2" w14:textId="77777777" w:rsidTr="00E51DA3">
        <w:tc>
          <w:tcPr>
            <w:tcW w:w="839" w:type="dxa"/>
            <w:vMerge/>
            <w:vAlign w:val="center"/>
          </w:tcPr>
          <w:p w14:paraId="1A9E8E1E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4FBEDFC0" w14:textId="1CBE78C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6,6</w:t>
            </w:r>
          </w:p>
        </w:tc>
        <w:tc>
          <w:tcPr>
            <w:tcW w:w="840" w:type="dxa"/>
            <w:vAlign w:val="center"/>
          </w:tcPr>
          <w:p w14:paraId="689AB432" w14:textId="7F877EA0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1FFCE24" w14:textId="4787BD9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D93E4BE" w14:textId="3D81837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4DBB0033" w14:textId="2C9CD00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1A0380B1" w14:textId="16E69DE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36CC9D0" w14:textId="2844613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F86FD4A" w14:textId="62523A9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8AFD9BA" w14:textId="079EBB3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D405FE1" w14:textId="23A7C540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9AB1422" w14:textId="52CD4CB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3300438" w14:textId="2905992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41E7DBB" w14:textId="56D0F9E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0CA6148" w14:textId="2A100E7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F02B250" w14:textId="51EFF517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57F98E1" w14:textId="64A4CDF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257E1D" w14:paraId="6AC12510" w14:textId="77777777" w:rsidTr="00E51DA3">
        <w:tc>
          <w:tcPr>
            <w:tcW w:w="839" w:type="dxa"/>
            <w:vMerge/>
            <w:vAlign w:val="center"/>
          </w:tcPr>
          <w:p w14:paraId="228F0CA0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64E42BB1" w14:textId="0924682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6,7</w:t>
            </w:r>
          </w:p>
        </w:tc>
        <w:tc>
          <w:tcPr>
            <w:tcW w:w="840" w:type="dxa"/>
            <w:vAlign w:val="center"/>
          </w:tcPr>
          <w:p w14:paraId="206D0FC7" w14:textId="6D2E2C3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302FD0B" w14:textId="1F635B6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74B247DD" w14:textId="60472CAA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767BE450" w14:textId="64A1EC1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09F2DB29" w14:textId="32EAB42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4CE5E61" w14:textId="710D08F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C0788B4" w14:textId="1C1CCCC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8143696" w14:textId="06E59FE7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A7EE021" w14:textId="04D5116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068F7FA" w14:textId="7D08702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5FE0F2F" w14:textId="47C3980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E993DFD" w14:textId="0951E250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7EBEA6D" w14:textId="2B66359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08D376E" w14:textId="0B2397D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4945D04" w14:textId="158E9AE1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023AB52F" w14:textId="77777777" w:rsidTr="00E51DA3">
        <w:tc>
          <w:tcPr>
            <w:tcW w:w="839" w:type="dxa"/>
            <w:vMerge/>
            <w:vAlign w:val="center"/>
          </w:tcPr>
          <w:p w14:paraId="472A3832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9BAB181" w14:textId="73AC128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6,8</w:t>
            </w:r>
          </w:p>
        </w:tc>
        <w:tc>
          <w:tcPr>
            <w:tcW w:w="840" w:type="dxa"/>
            <w:vAlign w:val="center"/>
          </w:tcPr>
          <w:p w14:paraId="4A386573" w14:textId="5083981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098C078" w14:textId="3D2235C1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2F1CB7AD" w14:textId="3C5AB23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7BBF39E4" w14:textId="7E74ADC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721CDC0E" w14:textId="13469941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8330B95" w14:textId="42A24E8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9502EC4" w14:textId="67AB831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41EF4A9" w14:textId="39D0A80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29CE0F8" w14:textId="14C9ED0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76F6150" w14:textId="639555F6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6F4FE06" w14:textId="15773B6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1FC1FC5B" w14:textId="1A2E4B0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FFAF02B" w14:textId="7D008A3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8DC9BE8" w14:textId="18C2DE1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255D78B" w14:textId="06CF9D5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E258BA" w14:paraId="29D568E2" w14:textId="77777777" w:rsidTr="00766CE3">
        <w:tc>
          <w:tcPr>
            <w:tcW w:w="839" w:type="dxa"/>
            <w:vMerge/>
            <w:vAlign w:val="center"/>
          </w:tcPr>
          <w:p w14:paraId="527C2F4B" w14:textId="77777777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012F3507" w14:textId="2EFE2BAC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6,9</w:t>
            </w:r>
          </w:p>
        </w:tc>
        <w:tc>
          <w:tcPr>
            <w:tcW w:w="840" w:type="dxa"/>
            <w:vAlign w:val="center"/>
          </w:tcPr>
          <w:p w14:paraId="0B120CC9" w14:textId="618498FC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E813A2F" w14:textId="36EDF3BC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4EA20722" w14:textId="61AC3442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38F894A5" w14:textId="4C6D1DBE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336B49FF" w14:textId="73DBA0A7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6027D20" w14:textId="4BAF11F7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8870507" w14:textId="664AB21F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ED88D33" w14:textId="3EB04D78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4ADA516" w14:textId="0C98CD63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4A30260" w14:textId="5D0C0BCE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C9EFE5B" w14:textId="322DCA8F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A90CEF6" w14:textId="21C098EE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</w:tcPr>
          <w:p w14:paraId="10608E69" w14:textId="216D67C9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BE241A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BE241A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</w:tcPr>
          <w:p w14:paraId="6343F9DB" w14:textId="330A1474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BE241A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BE241A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1D52ABD" w14:textId="0701DEED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257E1D" w14:paraId="3E5F0637" w14:textId="77777777" w:rsidTr="00835B3F">
        <w:tc>
          <w:tcPr>
            <w:tcW w:w="839" w:type="dxa"/>
            <w:vMerge w:val="restart"/>
            <w:vAlign w:val="center"/>
          </w:tcPr>
          <w:p w14:paraId="579BF0BA" w14:textId="1D9A8ED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7</w:t>
            </w:r>
          </w:p>
        </w:tc>
        <w:tc>
          <w:tcPr>
            <w:tcW w:w="840" w:type="dxa"/>
          </w:tcPr>
          <w:p w14:paraId="146EF51A" w14:textId="1F7E05D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7,1</w:t>
            </w:r>
          </w:p>
        </w:tc>
        <w:tc>
          <w:tcPr>
            <w:tcW w:w="840" w:type="dxa"/>
            <w:vAlign w:val="center"/>
          </w:tcPr>
          <w:p w14:paraId="7FBD9EA3" w14:textId="09193D3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87BDC43" w14:textId="284D4B6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32BDB25C" w14:textId="61FF4D75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327039DB" w14:textId="7901D3D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6685683" w14:textId="562887A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BCB8BCC" w14:textId="6BE882C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ABEF165" w14:textId="51ED20B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A3F72D3" w14:textId="110C2CC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F24FF43" w14:textId="1B1F69A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9619BC8" w14:textId="1F25C3F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0A23DD2" w14:textId="59D0A732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B2A65ED" w14:textId="4424500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494F742" w14:textId="401E4A9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1DE87BA" w14:textId="651FA7D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1109C1DD" w14:textId="0A75E28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257E1D" w14:paraId="676E5D60" w14:textId="77777777" w:rsidTr="00835B3F">
        <w:tc>
          <w:tcPr>
            <w:tcW w:w="839" w:type="dxa"/>
            <w:vMerge/>
            <w:vAlign w:val="center"/>
          </w:tcPr>
          <w:p w14:paraId="62B597F2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6B92FA2D" w14:textId="1C2BABA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7,2</w:t>
            </w:r>
          </w:p>
        </w:tc>
        <w:tc>
          <w:tcPr>
            <w:tcW w:w="840" w:type="dxa"/>
            <w:vAlign w:val="center"/>
          </w:tcPr>
          <w:p w14:paraId="00947355" w14:textId="6CD63A2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A193568" w14:textId="71824F4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422B319" w14:textId="2F29022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123D7CA2" w14:textId="53439F0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5BE30F51" w14:textId="6437BC3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0CF86AB" w14:textId="0FC49C45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46E2BB5" w14:textId="48F1BCD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18F9393" w14:textId="14C51B89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C1D398E" w14:textId="59765AD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835DD8B" w14:textId="2C878DF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580F923" w14:textId="675F49B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FE26CCF" w14:textId="4D9B3E9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C752AC5" w14:textId="57BD8D5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5F6C525" w14:textId="1DE3EB9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6F606C4" w14:textId="75D70265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3FA1C0F9" w14:textId="77777777" w:rsidTr="00835B3F">
        <w:tc>
          <w:tcPr>
            <w:tcW w:w="839" w:type="dxa"/>
            <w:vMerge/>
            <w:vAlign w:val="center"/>
          </w:tcPr>
          <w:p w14:paraId="51157B4A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40279948" w14:textId="33A0959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7,3</w:t>
            </w:r>
          </w:p>
        </w:tc>
        <w:tc>
          <w:tcPr>
            <w:tcW w:w="840" w:type="dxa"/>
            <w:vAlign w:val="center"/>
          </w:tcPr>
          <w:p w14:paraId="4A302477" w14:textId="642AF8A5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3F3C3BF" w14:textId="0033A85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9A93A0C" w14:textId="58CDFE3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5C24B905" w14:textId="117DAF0C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7DAECC8" w14:textId="624A3F5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4BA60B6" w14:textId="556CD6E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D1D1ED4" w14:textId="4B7E38A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1347678" w14:textId="444F865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4B1B00F" w14:textId="39E1187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FBC20D2" w14:textId="4B03D119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F43C4F2" w14:textId="6028E3F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5E75BA5" w14:textId="1BBE2B5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7B399B7" w14:textId="69923DD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01CD3FB" w14:textId="2A5B3DA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CFCF722" w14:textId="0958A2E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257E1D" w14:paraId="0A7FE5DD" w14:textId="77777777" w:rsidTr="00835B3F">
        <w:tc>
          <w:tcPr>
            <w:tcW w:w="839" w:type="dxa"/>
            <w:vMerge/>
            <w:vAlign w:val="center"/>
          </w:tcPr>
          <w:p w14:paraId="13864073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20633CD1" w14:textId="79F852F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7,4</w:t>
            </w:r>
          </w:p>
        </w:tc>
        <w:tc>
          <w:tcPr>
            <w:tcW w:w="840" w:type="dxa"/>
            <w:vAlign w:val="center"/>
          </w:tcPr>
          <w:p w14:paraId="1A20EAE1" w14:textId="60BA1A1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BDF821E" w14:textId="38BD8793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88FA492" w14:textId="3D8F2C1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49A94FA1" w14:textId="389B7C3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7F609E1D" w14:textId="3FF85E1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89EBB71" w14:textId="363E364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C89B019" w14:textId="0BB4214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93584F4" w14:textId="186E379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53A3E42" w14:textId="5757E45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6735DF8" w14:textId="61E0A05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2E8AD77" w14:textId="0173502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035374D1" w14:textId="3A0598AC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3B52D73" w14:textId="1C50970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89D5F1C" w14:textId="575450FD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85686D8" w14:textId="60E896F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257E1D" w14:paraId="15872356" w14:textId="77777777" w:rsidTr="00835B3F">
        <w:tc>
          <w:tcPr>
            <w:tcW w:w="839" w:type="dxa"/>
            <w:vMerge/>
            <w:vAlign w:val="center"/>
          </w:tcPr>
          <w:p w14:paraId="3B4882F6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67D4E285" w14:textId="30BD2B3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7,5</w:t>
            </w:r>
          </w:p>
        </w:tc>
        <w:tc>
          <w:tcPr>
            <w:tcW w:w="840" w:type="dxa"/>
            <w:vAlign w:val="center"/>
          </w:tcPr>
          <w:p w14:paraId="6D02E945" w14:textId="137E0E0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3BBFDEB" w14:textId="65ED8E7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7E08F1F7" w14:textId="6580511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39" w:type="dxa"/>
            <w:vAlign w:val="center"/>
          </w:tcPr>
          <w:p w14:paraId="38378984" w14:textId="06B3A69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45A35F4D" w14:textId="0037C939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78BD85A" w14:textId="1AC24A4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AF7C432" w14:textId="2AA7374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E2E814A" w14:textId="6C00FB0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922C687" w14:textId="0B1B3072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627104B" w14:textId="2CB897F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3A8F2A0" w14:textId="40AB076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1370B4D3" w14:textId="7C4782A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5D5CE2E" w14:textId="6962E7F1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6539825" w14:textId="7FA47BD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000B0AF" w14:textId="642FA3F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257E1D" w14:paraId="6993ED74" w14:textId="77777777" w:rsidTr="00E51DA3">
        <w:tc>
          <w:tcPr>
            <w:tcW w:w="839" w:type="dxa"/>
            <w:vMerge/>
            <w:vAlign w:val="center"/>
          </w:tcPr>
          <w:p w14:paraId="55E3DD80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1B55A8F" w14:textId="1F5896C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7,6</w:t>
            </w:r>
          </w:p>
        </w:tc>
        <w:tc>
          <w:tcPr>
            <w:tcW w:w="840" w:type="dxa"/>
            <w:vAlign w:val="center"/>
          </w:tcPr>
          <w:p w14:paraId="455FD85F" w14:textId="5B4EE7E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8FC85BD" w14:textId="7D24533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5AA3533D" w14:textId="2AC3E117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6BD321D" w14:textId="7FE9AC6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63384C0A" w14:textId="4287F40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1C9FCBE" w14:textId="74A8F60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CF1C816" w14:textId="3C60BB7B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295BD47" w14:textId="5A9F8E7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58B09A2" w14:textId="3628EDC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1FD7893" w14:textId="5B36CBE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4076863" w14:textId="29EAE4DA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B3C4E4A" w14:textId="667EA8B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3947327" w14:textId="241BD78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1128C31" w14:textId="5B27A4A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F98F24B" w14:textId="41838EC4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2497CB37" w14:textId="77777777" w:rsidTr="00E51DA3">
        <w:tc>
          <w:tcPr>
            <w:tcW w:w="839" w:type="dxa"/>
            <w:vMerge/>
            <w:vAlign w:val="center"/>
          </w:tcPr>
          <w:p w14:paraId="5249CD91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7460086B" w14:textId="5EDBFF1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7,7</w:t>
            </w:r>
          </w:p>
        </w:tc>
        <w:tc>
          <w:tcPr>
            <w:tcW w:w="840" w:type="dxa"/>
            <w:vAlign w:val="center"/>
          </w:tcPr>
          <w:p w14:paraId="232FDB6C" w14:textId="2C42CB5E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E017D19" w14:textId="2A7EC1B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1A291122" w14:textId="5BDA572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3483124E" w14:textId="624F676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236202B8" w14:textId="1B3F0FF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20F1228" w14:textId="5D547B5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7383CAF" w14:textId="0D0D18D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37CC93C" w14:textId="68B2B6F6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540F477" w14:textId="2351C23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7EF41C2" w14:textId="1295339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0BAA915" w14:textId="00E8FFC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73F58343" w14:textId="05A81EB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CB98C1D" w14:textId="1DAE8A7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541083A" w14:textId="2A61294E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AE59528" w14:textId="32E07D9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257E1D" w14:paraId="086843A8" w14:textId="77777777" w:rsidTr="00E51DA3">
        <w:tc>
          <w:tcPr>
            <w:tcW w:w="839" w:type="dxa"/>
            <w:vMerge/>
            <w:vAlign w:val="center"/>
          </w:tcPr>
          <w:p w14:paraId="2C1F0F6D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E9FA19D" w14:textId="320D1C8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7,8</w:t>
            </w:r>
          </w:p>
        </w:tc>
        <w:tc>
          <w:tcPr>
            <w:tcW w:w="840" w:type="dxa"/>
            <w:vAlign w:val="center"/>
          </w:tcPr>
          <w:p w14:paraId="0D07D5C9" w14:textId="77AF819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0A13A05" w14:textId="230A8CB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443B758F" w14:textId="66C517D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3819BB14" w14:textId="1D8893CB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E2AC22F" w14:textId="779F209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59686FB2" w14:textId="2EB11AD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691EBB7" w14:textId="5B5E89F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70C7C1B" w14:textId="54E05C0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5021397" w14:textId="3E36ECA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BB66465" w14:textId="65B2F163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F3636AF" w14:textId="6EAEDE4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DDC8FB2" w14:textId="4592F42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1817B61" w14:textId="31AD87C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F66F84D" w14:textId="693E068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C50876E" w14:textId="0B8D35D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257E1D" w14:paraId="443C58D1" w14:textId="77777777" w:rsidTr="00E51DA3">
        <w:tc>
          <w:tcPr>
            <w:tcW w:w="839" w:type="dxa"/>
            <w:vMerge/>
            <w:vAlign w:val="center"/>
          </w:tcPr>
          <w:p w14:paraId="3AECFBB1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308083C1" w14:textId="64D9065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7,9</w:t>
            </w:r>
          </w:p>
        </w:tc>
        <w:tc>
          <w:tcPr>
            <w:tcW w:w="840" w:type="dxa"/>
            <w:vAlign w:val="center"/>
          </w:tcPr>
          <w:p w14:paraId="4D4B3D68" w14:textId="7908E2B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A7FA4C2" w14:textId="4E4ADD3F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6DE0887B" w14:textId="3291413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59E0C700" w14:textId="097EE3B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1F3F2FA2" w14:textId="63F1F6E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6130B27" w14:textId="15D523B1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39FC4F0" w14:textId="37076DC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13530900" w14:textId="330B654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38D085C" w14:textId="183191AA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4869694" w14:textId="461561A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A4B67A2" w14:textId="3D508C4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9D390B5" w14:textId="562156C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4636E4F" w14:textId="29CBD6D0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58B9E99" w14:textId="14886AD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8501B83" w14:textId="50771F3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</w:tr>
      <w:tr w:rsidR="00E258BA" w14:paraId="3B52EB10" w14:textId="77777777" w:rsidTr="001A045D">
        <w:tc>
          <w:tcPr>
            <w:tcW w:w="839" w:type="dxa"/>
            <w:vMerge w:val="restart"/>
            <w:vAlign w:val="center"/>
          </w:tcPr>
          <w:p w14:paraId="64549EEE" w14:textId="442D4366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8</w:t>
            </w:r>
          </w:p>
        </w:tc>
        <w:tc>
          <w:tcPr>
            <w:tcW w:w="840" w:type="dxa"/>
          </w:tcPr>
          <w:p w14:paraId="1D620BB9" w14:textId="103A9A74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8,1</w:t>
            </w:r>
          </w:p>
        </w:tc>
        <w:tc>
          <w:tcPr>
            <w:tcW w:w="840" w:type="dxa"/>
            <w:vAlign w:val="center"/>
          </w:tcPr>
          <w:p w14:paraId="55686F6E" w14:textId="0EC11C6C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287A3C8" w14:textId="216C1B73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48A2FACF" w14:textId="4B65D7CE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F7CB828" w14:textId="1D14C930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</w:tcPr>
          <w:p w14:paraId="5EB1B204" w14:textId="78A25C6E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761EBA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761EBA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2073B56" w14:textId="0C069004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A7C440F" w14:textId="72CFA997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C4BC9EB" w14:textId="23A9F247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28E0760" w14:textId="49C06156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DBDC0E5" w14:textId="74630E62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39DF4EC" w14:textId="172BC642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DC9D282" w14:textId="06FD4984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29D97B9" w14:textId="08974CD6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2D26D87" w14:textId="2F6B53BB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DC074EF" w14:textId="43780A4B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E258BA" w14:paraId="02211CA3" w14:textId="77777777" w:rsidTr="001A045D">
        <w:tc>
          <w:tcPr>
            <w:tcW w:w="839" w:type="dxa"/>
            <w:vMerge/>
            <w:vAlign w:val="center"/>
          </w:tcPr>
          <w:p w14:paraId="08447F95" w14:textId="77777777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46DF1B65" w14:textId="54AE4104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8,2</w:t>
            </w:r>
          </w:p>
        </w:tc>
        <w:tc>
          <w:tcPr>
            <w:tcW w:w="840" w:type="dxa"/>
            <w:vAlign w:val="center"/>
          </w:tcPr>
          <w:p w14:paraId="782AC83B" w14:textId="7C12DE9F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C5077C5" w14:textId="14BC4C2E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560F8F9D" w14:textId="16C334F0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2E056C14" w14:textId="59D2A5D1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</w:tcPr>
          <w:p w14:paraId="21100047" w14:textId="0CA05B91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761EBA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761EBA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DE7626E" w14:textId="2D4DE291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0B81078" w14:textId="1FF9A394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05CA4D6" w14:textId="47052E02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D2C6608" w14:textId="2CC2DEA1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B5314E7" w14:textId="4AE384D4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D55AD25" w14:textId="156B97A7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AE04C5D" w14:textId="5BA5A4F4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9DE8984" w14:textId="7CB602D2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94E5F00" w14:textId="6D973EDA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E9F58DE" w14:textId="43C5C0F0" w:rsidR="00E258BA" w:rsidRDefault="00E258BA" w:rsidP="00E258BA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7E4BDA2E" w14:textId="77777777" w:rsidTr="00EF3CDA">
        <w:tc>
          <w:tcPr>
            <w:tcW w:w="839" w:type="dxa"/>
            <w:vMerge/>
            <w:vAlign w:val="center"/>
          </w:tcPr>
          <w:p w14:paraId="1A3B37BA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6CD59E87" w14:textId="128CBFE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8,3</w:t>
            </w:r>
          </w:p>
        </w:tc>
        <w:tc>
          <w:tcPr>
            <w:tcW w:w="840" w:type="dxa"/>
            <w:vAlign w:val="center"/>
          </w:tcPr>
          <w:p w14:paraId="5A2F9794" w14:textId="7E9F7BA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ED6F064" w14:textId="4758ECB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46D10E2F" w14:textId="2F615A08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D1A039A" w14:textId="628B285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4A0925AD" w14:textId="0F96DA3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5BF74BEA" w14:textId="293F00B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92849B1" w14:textId="3B91D238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99FE48A" w14:textId="5F523BD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60F68C8" w14:textId="70CF7BC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833BB03" w14:textId="62CD649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39A53AE" w14:textId="7C994EF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2892224" w14:textId="207776E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1EF7028" w14:textId="221A659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9AE8766" w14:textId="29558DFE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78D2EDD" w14:textId="63ABC78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257E1D" w14:paraId="76C53DAC" w14:textId="77777777" w:rsidTr="00EF3CDA">
        <w:tc>
          <w:tcPr>
            <w:tcW w:w="839" w:type="dxa"/>
            <w:vMerge/>
            <w:vAlign w:val="center"/>
          </w:tcPr>
          <w:p w14:paraId="4AA06A19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71312FC" w14:textId="604955B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8,4</w:t>
            </w:r>
          </w:p>
        </w:tc>
        <w:tc>
          <w:tcPr>
            <w:tcW w:w="840" w:type="dxa"/>
            <w:vAlign w:val="center"/>
          </w:tcPr>
          <w:p w14:paraId="01CBEF1E" w14:textId="79F4C14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7A113C4" w14:textId="59E235D2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97FECB8" w14:textId="719F355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4BA92740" w14:textId="03CE10E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335399B1" w14:textId="136ABCF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93BF42B" w14:textId="00E11EA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C12D96E" w14:textId="576210A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A2C398F" w14:textId="6826FAD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0DA912AC" w14:textId="7B4AED79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A3DFD5E" w14:textId="6627A11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72DD16C" w14:textId="195BD56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3C7E0A5" w14:textId="7316DFC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601ED90" w14:textId="4F92DB4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3037C10" w14:textId="4FF44AA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47BB47FB" w14:textId="69DFCFA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257E1D" w14:paraId="3D5E70F3" w14:textId="77777777" w:rsidTr="00EF3CDA">
        <w:tc>
          <w:tcPr>
            <w:tcW w:w="839" w:type="dxa"/>
            <w:vMerge/>
            <w:vAlign w:val="center"/>
          </w:tcPr>
          <w:p w14:paraId="21FBDC4F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563F9040" w14:textId="3027D7F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8,5</w:t>
            </w:r>
          </w:p>
        </w:tc>
        <w:tc>
          <w:tcPr>
            <w:tcW w:w="840" w:type="dxa"/>
            <w:vAlign w:val="center"/>
          </w:tcPr>
          <w:p w14:paraId="5F8DC103" w14:textId="7884402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C328128" w14:textId="049D59A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1891B90B" w14:textId="23862F7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2974A8D9" w14:textId="68801DB1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7B7E5C1A" w14:textId="0D7E6D3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9A05864" w14:textId="462FFBA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76BD369" w14:textId="39D5B2A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5E9A503D" w14:textId="5634402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1051FFB" w14:textId="2D8D356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CA8C8A3" w14:textId="46FAC4DC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225D0A3" w14:textId="4521EBA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FC1B243" w14:textId="4159F74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4E0A541" w14:textId="2D5DE9FA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930A48D" w14:textId="716AA55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A258B50" w14:textId="235605A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</w:tr>
      <w:tr w:rsidR="00257E1D" w14:paraId="18B0E3F8" w14:textId="77777777" w:rsidTr="00E51DA3">
        <w:tc>
          <w:tcPr>
            <w:tcW w:w="839" w:type="dxa"/>
            <w:vMerge/>
            <w:vAlign w:val="center"/>
          </w:tcPr>
          <w:p w14:paraId="54DF581A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743AF58" w14:textId="214585D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8,6</w:t>
            </w:r>
          </w:p>
        </w:tc>
        <w:tc>
          <w:tcPr>
            <w:tcW w:w="840" w:type="dxa"/>
            <w:vAlign w:val="center"/>
          </w:tcPr>
          <w:p w14:paraId="1AAA8AE7" w14:textId="50DC9CD7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B9F81C8" w14:textId="1FE0A61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5142A288" w14:textId="084FB8F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04622330" w14:textId="7577869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43EC8B81" w14:textId="057324C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4B0AE00" w14:textId="375AFC93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910238B" w14:textId="12CE483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B307AC4" w14:textId="0EB4366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DE280EC" w14:textId="3298B70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578E820" w14:textId="27B29A0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A6E0059" w14:textId="435FCB53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9101F64" w14:textId="6CD7122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A90F69F" w14:textId="11E08BC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65233E9" w14:textId="6E6040A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A9E5F0B" w14:textId="7D9DA9F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</w:tr>
      <w:tr w:rsidR="00257E1D" w14:paraId="69F0D439" w14:textId="77777777" w:rsidTr="00E51DA3">
        <w:tc>
          <w:tcPr>
            <w:tcW w:w="839" w:type="dxa"/>
            <w:vMerge/>
            <w:vAlign w:val="center"/>
          </w:tcPr>
          <w:p w14:paraId="01C74D6B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55F1B8A5" w14:textId="5F7123C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8,7</w:t>
            </w:r>
          </w:p>
        </w:tc>
        <w:tc>
          <w:tcPr>
            <w:tcW w:w="840" w:type="dxa"/>
            <w:vAlign w:val="center"/>
          </w:tcPr>
          <w:p w14:paraId="35456351" w14:textId="64628E8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1FFEEF2" w14:textId="34024FD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127E8F8F" w14:textId="12E813A4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C562C08" w14:textId="2C83012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0E3E288" w14:textId="38D07BA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1765B04" w14:textId="312495E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48E799A" w14:textId="4FB60F41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8DBD7EC" w14:textId="5C522510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4F73D71" w14:textId="547E3A6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BFD078B" w14:textId="0992483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5174420" w14:textId="4BE87F6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89D574B" w14:textId="316C791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72A9FA7" w14:textId="296D7B8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93BA77A" w14:textId="682901F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094DD0C" w14:textId="275AA625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2C4EB410" w14:textId="77777777" w:rsidTr="00E51DA3">
        <w:tc>
          <w:tcPr>
            <w:tcW w:w="839" w:type="dxa"/>
            <w:vMerge/>
            <w:vAlign w:val="center"/>
          </w:tcPr>
          <w:p w14:paraId="2B43B29D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5F27F285" w14:textId="057DE82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8,8</w:t>
            </w:r>
          </w:p>
        </w:tc>
        <w:tc>
          <w:tcPr>
            <w:tcW w:w="840" w:type="dxa"/>
            <w:vAlign w:val="center"/>
          </w:tcPr>
          <w:p w14:paraId="1A8FCF15" w14:textId="34EFD22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A080849" w14:textId="2C20CE73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132A014" w14:textId="5FC71EE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4E33E4A6" w14:textId="74F897B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37D795CA" w14:textId="29B0F08A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49A25EC" w14:textId="049E274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8ADA9C7" w14:textId="4254786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956DF02" w14:textId="3D9CAD9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4B60D8A" w14:textId="3EBC31F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73261B7" w14:textId="54D61F8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22DB899E" w14:textId="35848AD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B3B2799" w14:textId="3D73A13E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76AF113" w14:textId="7646ACF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CAF2D3C" w14:textId="10668CE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7672DA3" w14:textId="49380F1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</w:t>
            </w:r>
          </w:p>
        </w:tc>
      </w:tr>
      <w:tr w:rsidR="00257E1D" w14:paraId="1A99D89A" w14:textId="77777777" w:rsidTr="00E51DA3">
        <w:tc>
          <w:tcPr>
            <w:tcW w:w="839" w:type="dxa"/>
            <w:vMerge/>
            <w:vAlign w:val="center"/>
          </w:tcPr>
          <w:p w14:paraId="16B7F5E4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A60F290" w14:textId="111F6AA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8,9</w:t>
            </w:r>
          </w:p>
        </w:tc>
        <w:tc>
          <w:tcPr>
            <w:tcW w:w="840" w:type="dxa"/>
            <w:vAlign w:val="center"/>
          </w:tcPr>
          <w:p w14:paraId="644643C5" w14:textId="7B97A5A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6A2C503" w14:textId="03BC2F6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5D6D0C3C" w14:textId="65741E0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3B7B3549" w14:textId="2BEDD2EC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0B8030C" w14:textId="3B0C5FF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E598873" w14:textId="64C9C53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BD47A3F" w14:textId="2BA0BEC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1629964" w14:textId="50C4B22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EA37309" w14:textId="24F3BA1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F80F4B6" w14:textId="616510F2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138DF29" w14:textId="3CCACB1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DD5D0E1" w14:textId="4ADF165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EBB2F4B" w14:textId="6B67E1C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E1204C6" w14:textId="04457856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44DE011" w14:textId="4531669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</w:tr>
      <w:tr w:rsidR="00257E1D" w14:paraId="2C668877" w14:textId="77777777" w:rsidTr="00DB1C77">
        <w:tc>
          <w:tcPr>
            <w:tcW w:w="839" w:type="dxa"/>
            <w:vMerge w:val="restart"/>
            <w:vAlign w:val="center"/>
          </w:tcPr>
          <w:p w14:paraId="373D6657" w14:textId="679697E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9</w:t>
            </w:r>
          </w:p>
        </w:tc>
        <w:tc>
          <w:tcPr>
            <w:tcW w:w="840" w:type="dxa"/>
          </w:tcPr>
          <w:p w14:paraId="498BEC46" w14:textId="1C93EDF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9,1</w:t>
            </w:r>
          </w:p>
        </w:tc>
        <w:tc>
          <w:tcPr>
            <w:tcW w:w="840" w:type="dxa"/>
            <w:vAlign w:val="center"/>
          </w:tcPr>
          <w:p w14:paraId="17F41D03" w14:textId="1B10D53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B09BEEE" w14:textId="6FCF603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0FEE64D7" w14:textId="4695324A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479F3E4F" w14:textId="1451634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43262B00" w14:textId="115B403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A4C71B9" w14:textId="74BB542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1B38E10" w14:textId="51980B4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05DDD11" w14:textId="23600C7A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BF6CC89" w14:textId="12EF88A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6118B3F" w14:textId="0A59AFF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A17C3CF" w14:textId="2DBFFC3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CBFA075" w14:textId="29062D1F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E7B948C" w14:textId="32CE594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5FEBC38" w14:textId="3144F38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8875F79" w14:textId="3D406FD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257E1D" w14:paraId="152CC7FB" w14:textId="77777777" w:rsidTr="00DB1C77">
        <w:tc>
          <w:tcPr>
            <w:tcW w:w="839" w:type="dxa"/>
            <w:vMerge/>
            <w:vAlign w:val="center"/>
          </w:tcPr>
          <w:p w14:paraId="3BA7EB3A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33F7E5CA" w14:textId="4D9EB85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9,2</w:t>
            </w:r>
          </w:p>
        </w:tc>
        <w:tc>
          <w:tcPr>
            <w:tcW w:w="840" w:type="dxa"/>
            <w:vAlign w:val="center"/>
          </w:tcPr>
          <w:p w14:paraId="4837486E" w14:textId="1EA5EB1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BE279D5" w14:textId="0F9D28D9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A689A01" w14:textId="553C6F4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69E8BFA0" w14:textId="0A86391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210C3DDC" w14:textId="5A48B43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DADE780" w14:textId="323791A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43971DC0" w14:textId="18DB996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75D1928" w14:textId="3B99915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99AD52B" w14:textId="5941D596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3F0B0F4" w14:textId="1F905F6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3C174C7" w14:textId="00A7E78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FA9E51C" w14:textId="4468FC7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3C755E4" w14:textId="0AAAD28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136C2D3" w14:textId="565A594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CDCFEEF" w14:textId="14E86896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7B6BB815" w14:textId="77777777" w:rsidTr="00DB1C77">
        <w:tc>
          <w:tcPr>
            <w:tcW w:w="839" w:type="dxa"/>
            <w:vMerge/>
            <w:vAlign w:val="center"/>
          </w:tcPr>
          <w:p w14:paraId="1F5F3015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21C453F9" w14:textId="1165D56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9,3</w:t>
            </w:r>
          </w:p>
        </w:tc>
        <w:tc>
          <w:tcPr>
            <w:tcW w:w="840" w:type="dxa"/>
            <w:vAlign w:val="center"/>
          </w:tcPr>
          <w:p w14:paraId="03D62FBB" w14:textId="740E12D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AF1DC38" w14:textId="5AF4B64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3B9A2E87" w14:textId="7902111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24F7D73F" w14:textId="71F35143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53095C6F" w14:textId="3F24EDC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92BF248" w14:textId="074A22C2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5FA7379" w14:textId="7B36825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42CAF17" w14:textId="75326FA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145DFCC" w14:textId="2AF37BF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0A751CC" w14:textId="59E89D0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DFA0442" w14:textId="4BDC387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B8234D0" w14:textId="5A6FAFF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D30EB6D" w14:textId="47C45E88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8C48299" w14:textId="5F9FB98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5D304CB" w14:textId="0D9E97F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</w:tr>
      <w:tr w:rsidR="00257E1D" w14:paraId="12EFFA80" w14:textId="77777777" w:rsidTr="00DB1C77">
        <w:tc>
          <w:tcPr>
            <w:tcW w:w="839" w:type="dxa"/>
            <w:vMerge/>
            <w:vAlign w:val="center"/>
          </w:tcPr>
          <w:p w14:paraId="60DD0675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1A4DAA0C" w14:textId="71615BD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9,4</w:t>
            </w:r>
          </w:p>
        </w:tc>
        <w:tc>
          <w:tcPr>
            <w:tcW w:w="840" w:type="dxa"/>
            <w:vAlign w:val="center"/>
          </w:tcPr>
          <w:p w14:paraId="30814548" w14:textId="4FC4AA62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A4BBA76" w14:textId="3D2ED6F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763D42DD" w14:textId="48F9BBC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273B1E1C" w14:textId="2FA60A1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21FEDB89" w14:textId="0FDE597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4938D58F" w14:textId="601C0CA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465B108" w14:textId="71BDDA3F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C4550D4" w14:textId="794F07FF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A3AB573" w14:textId="024E9BE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94FCDEC" w14:textId="1CC0735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059BCC13" w14:textId="72CEC027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4F0B9C3" w14:textId="1E55866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21344E8" w14:textId="5211A8A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84754AC" w14:textId="0A80185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387FC8A" w14:textId="6F31826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257E1D" w14:paraId="336B1E38" w14:textId="77777777" w:rsidTr="00DB1C77">
        <w:tc>
          <w:tcPr>
            <w:tcW w:w="839" w:type="dxa"/>
            <w:vMerge/>
            <w:vAlign w:val="center"/>
          </w:tcPr>
          <w:p w14:paraId="23A8309A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65D4476" w14:textId="62D88EE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9,5</w:t>
            </w:r>
          </w:p>
        </w:tc>
        <w:tc>
          <w:tcPr>
            <w:tcW w:w="840" w:type="dxa"/>
            <w:vAlign w:val="center"/>
          </w:tcPr>
          <w:p w14:paraId="43182567" w14:textId="1AC1519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05FC5A6" w14:textId="0563224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452E33FE" w14:textId="32F2C4A3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88D6414" w14:textId="1C5DF3B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03450DB7" w14:textId="5B5C4BC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B2BCCAC" w14:textId="7ED44BB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A5795E4" w14:textId="3169825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7D1E0729" w14:textId="37B971B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4059B75" w14:textId="604C188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629946B" w14:textId="2425270F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42FC08F" w14:textId="6988CE1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16FB192D" w14:textId="4056FD0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A01840D" w14:textId="6435E9F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733C31B" w14:textId="2EAEE780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7D0E196" w14:textId="4DF2920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257E1D" w14:paraId="41CA27C6" w14:textId="77777777" w:rsidTr="00E51DA3">
        <w:tc>
          <w:tcPr>
            <w:tcW w:w="839" w:type="dxa"/>
            <w:vMerge/>
            <w:vAlign w:val="center"/>
          </w:tcPr>
          <w:p w14:paraId="3A8A6C41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6B67C61D" w14:textId="1C1A059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9,6</w:t>
            </w:r>
          </w:p>
        </w:tc>
        <w:tc>
          <w:tcPr>
            <w:tcW w:w="840" w:type="dxa"/>
            <w:vAlign w:val="center"/>
          </w:tcPr>
          <w:p w14:paraId="072831D6" w14:textId="30A4227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C0C966A" w14:textId="23CB886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79F338C5" w14:textId="523B8D7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02D5DCB9" w14:textId="51AFBA3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6181621F" w14:textId="299AD4D9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B9E32F4" w14:textId="62724C5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F159681" w14:textId="55E69CB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A3BA0DD" w14:textId="05B673F7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C971B80" w14:textId="056D1E3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C06AF7A" w14:textId="462DC34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786BB14" w14:textId="64A87E2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66C3CD7F" w14:textId="2EFDCEA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0AF7C2C" w14:textId="6B89812A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73B6133" w14:textId="11F7CE7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C0CCABA" w14:textId="6AB7D2E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  <w:tr w:rsidR="00257E1D" w14:paraId="2C24828E" w14:textId="77777777" w:rsidTr="00E51DA3">
        <w:tc>
          <w:tcPr>
            <w:tcW w:w="839" w:type="dxa"/>
            <w:vMerge/>
            <w:vAlign w:val="center"/>
          </w:tcPr>
          <w:p w14:paraId="188A5F9D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0F82CB60" w14:textId="1EBAF19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9,7</w:t>
            </w:r>
          </w:p>
        </w:tc>
        <w:tc>
          <w:tcPr>
            <w:tcW w:w="840" w:type="dxa"/>
            <w:vAlign w:val="center"/>
          </w:tcPr>
          <w:p w14:paraId="27C0E457" w14:textId="28FB156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E049581" w14:textId="52DCBBF7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0E83CAD" w14:textId="6DCF3FB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686C5EE9" w14:textId="42CD653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081F4FA" w14:textId="5CB0DF4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49FE214" w14:textId="08734B2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74B0E923" w14:textId="0A60A176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1ECD5AE" w14:textId="7D09348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35CE58B1" w14:textId="653122D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82D4808" w14:textId="29127F6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C312A8F" w14:textId="45AF52F6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53A66A5" w14:textId="3F80081E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C80B8B6" w14:textId="31D5DC0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13ADFC1" w14:textId="7467893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AA6CD73" w14:textId="43078FB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257E1D" w14:paraId="273EBF8E" w14:textId="77777777" w:rsidTr="00E51DA3">
        <w:tc>
          <w:tcPr>
            <w:tcW w:w="839" w:type="dxa"/>
            <w:vMerge/>
            <w:vAlign w:val="center"/>
          </w:tcPr>
          <w:p w14:paraId="5AA81435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7D1C1A54" w14:textId="32648099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9,8</w:t>
            </w:r>
          </w:p>
        </w:tc>
        <w:tc>
          <w:tcPr>
            <w:tcW w:w="840" w:type="dxa"/>
            <w:vAlign w:val="center"/>
          </w:tcPr>
          <w:p w14:paraId="3A2B09FE" w14:textId="74057EB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840" w:type="dxa"/>
            <w:vAlign w:val="center"/>
          </w:tcPr>
          <w:p w14:paraId="202B2A52" w14:textId="7454FAB3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3303457C" w14:textId="1EC7514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39" w:type="dxa"/>
            <w:vAlign w:val="center"/>
          </w:tcPr>
          <w:p w14:paraId="1F8D7AA5" w14:textId="5F8512C3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11A6C231" w14:textId="0F2DAF1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457498C2" w14:textId="66A3B11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51524D8" w14:textId="30CCC89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7332831" w14:textId="3B384CE1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099C2B5" w14:textId="5371457A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5CF6A99" w14:textId="282E151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1396F68" w14:textId="0AEB5B3D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7373E456" w14:textId="0217E4C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00BA53D" w14:textId="69AFF01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19CEE184" w14:textId="5A2BF684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0AE3BF4" w14:textId="76B956B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257E1D" w14:paraId="1B83A776" w14:textId="77777777" w:rsidTr="00E51DA3">
        <w:tc>
          <w:tcPr>
            <w:tcW w:w="839" w:type="dxa"/>
            <w:vMerge/>
            <w:vAlign w:val="center"/>
          </w:tcPr>
          <w:p w14:paraId="14979A76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70D504D" w14:textId="0AEC21F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29,9</w:t>
            </w:r>
          </w:p>
        </w:tc>
        <w:tc>
          <w:tcPr>
            <w:tcW w:w="840" w:type="dxa"/>
            <w:vAlign w:val="center"/>
          </w:tcPr>
          <w:p w14:paraId="74CE4C9F" w14:textId="13F444D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95E67E0" w14:textId="1D02C7A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25C3B672" w14:textId="575DAE41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603B047C" w14:textId="38D31FD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5327F76A" w14:textId="167A92A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3F4B8CB4" w14:textId="6E8DEC84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0619E25" w14:textId="1796B94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4BFCD997" w14:textId="0C4F502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E346221" w14:textId="59C1F2AE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AA55185" w14:textId="0087DE3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3354ABC" w14:textId="7765D2FA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1E80EC09" w14:textId="185BB49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52EBD1A9" w14:textId="112BB5F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3BD729AB" w14:textId="54EF6AB0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86666D4" w14:textId="41720661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  <w:tr w:rsidR="00257E1D" w14:paraId="7B6D1BBA" w14:textId="77777777" w:rsidTr="00B115E9">
        <w:tc>
          <w:tcPr>
            <w:tcW w:w="839" w:type="dxa"/>
            <w:vMerge w:val="restart"/>
            <w:vAlign w:val="center"/>
          </w:tcPr>
          <w:p w14:paraId="366E6BF0" w14:textId="7072BBF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0</w:t>
            </w:r>
          </w:p>
        </w:tc>
        <w:tc>
          <w:tcPr>
            <w:tcW w:w="840" w:type="dxa"/>
          </w:tcPr>
          <w:p w14:paraId="452FAE74" w14:textId="4B98213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0,1</w:t>
            </w:r>
          </w:p>
        </w:tc>
        <w:tc>
          <w:tcPr>
            <w:tcW w:w="840" w:type="dxa"/>
            <w:vAlign w:val="center"/>
          </w:tcPr>
          <w:p w14:paraId="514470EE" w14:textId="4DE94E7A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9AD3DAA" w14:textId="784CB5D3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16238F7B" w14:textId="3AAF4683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6D442AA9" w14:textId="7130D4AC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839" w:type="dxa"/>
            <w:vAlign w:val="center"/>
          </w:tcPr>
          <w:p w14:paraId="6B259273" w14:textId="70704431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1B7025C3" w14:textId="4E73769A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865778B" w14:textId="3E99D287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7A7D0D6" w14:textId="2E2E640E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6C036434" w14:textId="44C12CDA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927FD26" w14:textId="270D4402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6E27881F" w14:textId="066CABDF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D9E0DFC" w14:textId="0F23CCC7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38B7F26" w14:textId="513F4FA3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9999F5D" w14:textId="04DF10B0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65835BFE" w14:textId="7C8FD5B3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257E1D" w14:paraId="0B926727" w14:textId="77777777" w:rsidTr="00B115E9">
        <w:tc>
          <w:tcPr>
            <w:tcW w:w="839" w:type="dxa"/>
            <w:vMerge/>
            <w:vAlign w:val="center"/>
          </w:tcPr>
          <w:p w14:paraId="48767862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3F510A9" w14:textId="78DBCDBF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0,2</w:t>
            </w:r>
          </w:p>
        </w:tc>
        <w:tc>
          <w:tcPr>
            <w:tcW w:w="840" w:type="dxa"/>
            <w:vAlign w:val="center"/>
          </w:tcPr>
          <w:p w14:paraId="6B8CDAB0" w14:textId="4773AB2F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15AE9417" w14:textId="79D91399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39" w:type="dxa"/>
            <w:vAlign w:val="center"/>
          </w:tcPr>
          <w:p w14:paraId="6573FD76" w14:textId="17D1D277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839" w:type="dxa"/>
            <w:vAlign w:val="center"/>
          </w:tcPr>
          <w:p w14:paraId="2DCF802B" w14:textId="4D215895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0C74C578" w14:textId="22F0B53E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76C849E2" w14:textId="0765D15C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CC75344" w14:textId="681D74FC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5D254C3" w14:textId="123D1CB4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10A7675" w14:textId="0D6AB848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96F5A7E" w14:textId="522C5B1A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FEF7481" w14:textId="15CE9517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05565D0" w14:textId="313A5691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72F943D" w14:textId="2617CFE5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7569A10" w14:textId="7A8F4826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061309A" w14:textId="65CFD057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</w:tr>
      <w:tr w:rsidR="00257E1D" w14:paraId="0A204A57" w14:textId="77777777" w:rsidTr="00B115E9">
        <w:tc>
          <w:tcPr>
            <w:tcW w:w="839" w:type="dxa"/>
            <w:vMerge/>
            <w:vAlign w:val="center"/>
          </w:tcPr>
          <w:p w14:paraId="732F832B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00C801C9" w14:textId="44DA69D4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0,3</w:t>
            </w:r>
          </w:p>
        </w:tc>
        <w:tc>
          <w:tcPr>
            <w:tcW w:w="840" w:type="dxa"/>
            <w:vAlign w:val="center"/>
          </w:tcPr>
          <w:p w14:paraId="13F9248F" w14:textId="7078813B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7FC3FB1" w14:textId="5A02964A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0324420F" w14:textId="304C776A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2106DFAA" w14:textId="008DF1E2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1FBF48AA" w14:textId="60850C71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8536C51" w14:textId="5092BFF7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36F08A4" w14:textId="5BC8C500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840" w:type="dxa"/>
            <w:vAlign w:val="center"/>
          </w:tcPr>
          <w:p w14:paraId="55AB2B4E" w14:textId="403A6FA2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2A9443A" w14:textId="1CD98381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52AB2655" w14:textId="5F96A3AF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AEA6CBD" w14:textId="311256C7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840" w:type="dxa"/>
            <w:vAlign w:val="center"/>
          </w:tcPr>
          <w:p w14:paraId="5E5A4AAD" w14:textId="2797E0D8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840" w:type="dxa"/>
            <w:vAlign w:val="center"/>
          </w:tcPr>
          <w:p w14:paraId="48EFBBA5" w14:textId="08997C10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2FFE78E4" w14:textId="48743A3C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0709566" w14:textId="441E851F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257E1D" w14:paraId="26B21F02" w14:textId="77777777" w:rsidTr="00B115E9">
        <w:tc>
          <w:tcPr>
            <w:tcW w:w="839" w:type="dxa"/>
            <w:vMerge/>
            <w:vAlign w:val="center"/>
          </w:tcPr>
          <w:p w14:paraId="1E513D07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7AFF7965" w14:textId="3D1DF9A8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0,4</w:t>
            </w:r>
          </w:p>
        </w:tc>
        <w:tc>
          <w:tcPr>
            <w:tcW w:w="840" w:type="dxa"/>
            <w:vAlign w:val="center"/>
          </w:tcPr>
          <w:p w14:paraId="61EE98C6" w14:textId="61E5D0B3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2FC3FBF2" w14:textId="00318688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3EEB8E0C" w14:textId="18F3EAB6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4F40C4DC" w14:textId="60801A29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319A412A" w14:textId="2D789321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C6CDF7C" w14:textId="05B1129D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D9F0232" w14:textId="7523B84B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48240B09" w14:textId="76621C57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840" w:type="dxa"/>
            <w:vAlign w:val="center"/>
          </w:tcPr>
          <w:p w14:paraId="29C82E10" w14:textId="34EC9AE9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7F9BF4D3" w14:textId="13CB390E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1D0C3AC4" w14:textId="76589B42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840" w:type="dxa"/>
            <w:vAlign w:val="center"/>
          </w:tcPr>
          <w:p w14:paraId="79372B45" w14:textId="3F54F59A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483ED80" w14:textId="53C17782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43B3604" w14:textId="401298D5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4E943495" w14:textId="247DFEB8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</w:tr>
      <w:tr w:rsidR="00257E1D" w14:paraId="1A761967" w14:textId="77777777" w:rsidTr="00B115E9">
        <w:tc>
          <w:tcPr>
            <w:tcW w:w="839" w:type="dxa"/>
            <w:vMerge/>
            <w:vAlign w:val="center"/>
          </w:tcPr>
          <w:p w14:paraId="1A5C5244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</w:tcPr>
          <w:p w14:paraId="16FFA249" w14:textId="01C7059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0,5</w:t>
            </w:r>
          </w:p>
        </w:tc>
        <w:tc>
          <w:tcPr>
            <w:tcW w:w="840" w:type="dxa"/>
            <w:vAlign w:val="center"/>
          </w:tcPr>
          <w:p w14:paraId="3DC52AC5" w14:textId="10A19C6F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3BCC21CE" w14:textId="22FAFBA8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5BCACE19" w14:textId="119531C1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39" w:type="dxa"/>
            <w:vAlign w:val="center"/>
          </w:tcPr>
          <w:p w14:paraId="10FDBD83" w14:textId="1CCD0814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1AF93221" w14:textId="659545CD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498915E" w14:textId="2AA3BD77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840" w:type="dxa"/>
            <w:vAlign w:val="center"/>
          </w:tcPr>
          <w:p w14:paraId="62CCB991" w14:textId="66A83899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62F7D8B9" w14:textId="1F4BCF1A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942245F" w14:textId="5CEF42ED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597A3151" w14:textId="61E76ECA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FC2E457" w14:textId="06921C6B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32BEB75F" w14:textId="25210122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598D8237" w14:textId="7E35412D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24C9557E" w14:textId="61A32984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5AE1909F" w14:textId="46468DDE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</w:tr>
      <w:tr w:rsidR="00257E1D" w14:paraId="7DFB3184" w14:textId="77777777" w:rsidTr="00E51DA3">
        <w:tc>
          <w:tcPr>
            <w:tcW w:w="839" w:type="dxa"/>
            <w:vMerge/>
            <w:vAlign w:val="center"/>
          </w:tcPr>
          <w:p w14:paraId="3FB93EA3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1BB3182A" w14:textId="60C0987C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0,6</w:t>
            </w:r>
          </w:p>
        </w:tc>
        <w:tc>
          <w:tcPr>
            <w:tcW w:w="840" w:type="dxa"/>
            <w:vAlign w:val="center"/>
          </w:tcPr>
          <w:p w14:paraId="2A50DA1C" w14:textId="4A1FC497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BF616CC" w14:textId="3FC5B211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64612DAE" w14:textId="1E4D0E85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71907673" w14:textId="0D32BDB7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39" w:type="dxa"/>
            <w:vAlign w:val="center"/>
          </w:tcPr>
          <w:p w14:paraId="053BB289" w14:textId="6EA4CE33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5D8972E8" w14:textId="6A086306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40A4D239" w14:textId="41317E94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0E21BAD6" w14:textId="66FA3745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3F096D52" w14:textId="05418D20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67B3CADD" w14:textId="3ECFB45B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777A6596" w14:textId="669414C8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D981B83" w14:textId="557C9CC1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3F643958" w14:textId="2FD2017A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2F8CD20" w14:textId="268F6BC1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DE1E42C" w14:textId="67259B0F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257E1D" w14:paraId="4111E4B4" w14:textId="77777777" w:rsidTr="00E51DA3">
        <w:tc>
          <w:tcPr>
            <w:tcW w:w="839" w:type="dxa"/>
            <w:vMerge/>
            <w:vAlign w:val="center"/>
          </w:tcPr>
          <w:p w14:paraId="28A79B60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7044ED6" w14:textId="34A4275B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0,7</w:t>
            </w:r>
          </w:p>
        </w:tc>
        <w:tc>
          <w:tcPr>
            <w:tcW w:w="840" w:type="dxa"/>
            <w:vAlign w:val="center"/>
          </w:tcPr>
          <w:p w14:paraId="04F8B2DB" w14:textId="28BA8763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A2B8B7C" w14:textId="50238CE0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65DCB93B" w14:textId="3D765B52" w:rsidR="00257E1D" w:rsidRDefault="009F13F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4E0FFD34" w14:textId="56CE8EDB" w:rsidR="00257E1D" w:rsidRDefault="00ED3790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839" w:type="dxa"/>
            <w:vAlign w:val="center"/>
          </w:tcPr>
          <w:p w14:paraId="606D1C7B" w14:textId="5EA6D7FC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04C3E07D" w14:textId="682CFF99" w:rsidR="00257E1D" w:rsidRDefault="00ED3790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100869F" w14:textId="21567F8E" w:rsidR="00257E1D" w:rsidRDefault="00ED3790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C3945F2" w14:textId="0E681E71" w:rsidR="00257E1D" w:rsidRDefault="00ED3790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4C3D39FE" w14:textId="48CAAACB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63E6A062" w14:textId="691608E3" w:rsidR="00257E1D" w:rsidRDefault="00ED3790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21A3CB03" w14:textId="0D5FE2EE" w:rsidR="00257E1D" w:rsidRDefault="00ED3790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23AFEBC9" w14:textId="32917E9B" w:rsidR="00257E1D" w:rsidRDefault="00ED3790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EF5529D" w14:textId="12B2D85A" w:rsidR="00257E1D" w:rsidRDefault="00ED3790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146F2DA6" w14:textId="7222B894" w:rsidR="00257E1D" w:rsidRDefault="00ED3790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8370044" w14:textId="390FF556" w:rsidR="00257E1D" w:rsidRDefault="00ED3790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</w:tr>
      <w:tr w:rsidR="00257E1D" w14:paraId="22C85139" w14:textId="77777777" w:rsidTr="00E51DA3">
        <w:tc>
          <w:tcPr>
            <w:tcW w:w="839" w:type="dxa"/>
            <w:vMerge/>
            <w:vAlign w:val="center"/>
          </w:tcPr>
          <w:p w14:paraId="667FA97A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46B040A" w14:textId="7E041555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0,8</w:t>
            </w:r>
          </w:p>
        </w:tc>
        <w:tc>
          <w:tcPr>
            <w:tcW w:w="840" w:type="dxa"/>
            <w:vAlign w:val="center"/>
          </w:tcPr>
          <w:p w14:paraId="0EACAACE" w14:textId="3E4FA703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01E32702" w14:textId="10C6E8B9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39" w:type="dxa"/>
            <w:vAlign w:val="center"/>
          </w:tcPr>
          <w:p w14:paraId="230C3B7B" w14:textId="334B3D9E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39" w:type="dxa"/>
            <w:vAlign w:val="center"/>
          </w:tcPr>
          <w:p w14:paraId="60B289EF" w14:textId="7F686A15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39" w:type="dxa"/>
            <w:vAlign w:val="center"/>
          </w:tcPr>
          <w:p w14:paraId="43D24FD7" w14:textId="63BAB218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1BB69984" w14:textId="0C4F3656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4A95903A" w14:textId="55E43F22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3</w:t>
            </w:r>
          </w:p>
        </w:tc>
        <w:tc>
          <w:tcPr>
            <w:tcW w:w="840" w:type="dxa"/>
            <w:vAlign w:val="center"/>
          </w:tcPr>
          <w:p w14:paraId="66CAD1EA" w14:textId="3056D68A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0DE3FDD7" w14:textId="0E714826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7E8DCFEF" w14:textId="2AE98F61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216EF1D2" w14:textId="5D2E5135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383FD1A4" w14:textId="54EE3758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035A5DF1" w14:textId="5A0A2822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3CD2A677" w14:textId="67702CCF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40" w:type="dxa"/>
            <w:vAlign w:val="center"/>
          </w:tcPr>
          <w:p w14:paraId="7848FABE" w14:textId="5573F20A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</w:tr>
      <w:tr w:rsidR="00257E1D" w14:paraId="26D0CEAA" w14:textId="77777777" w:rsidTr="00E51DA3">
        <w:tc>
          <w:tcPr>
            <w:tcW w:w="839" w:type="dxa"/>
            <w:vMerge/>
            <w:vAlign w:val="center"/>
          </w:tcPr>
          <w:p w14:paraId="79E0B778" w14:textId="77777777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840" w:type="dxa"/>
            <w:vAlign w:val="center"/>
          </w:tcPr>
          <w:p w14:paraId="24354746" w14:textId="623BFF42" w:rsidR="00257E1D" w:rsidRDefault="00257E1D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30,9</w:t>
            </w:r>
          </w:p>
        </w:tc>
        <w:tc>
          <w:tcPr>
            <w:tcW w:w="840" w:type="dxa"/>
            <w:vAlign w:val="center"/>
          </w:tcPr>
          <w:p w14:paraId="47308CC9" w14:textId="498471EA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736E171" w14:textId="7A52810B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25EDDFB0" w14:textId="4A2D6E25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6</w:t>
            </w:r>
          </w:p>
        </w:tc>
        <w:tc>
          <w:tcPr>
            <w:tcW w:w="839" w:type="dxa"/>
            <w:vAlign w:val="center"/>
          </w:tcPr>
          <w:p w14:paraId="2C61C4E2" w14:textId="0435BB63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39" w:type="dxa"/>
            <w:vAlign w:val="center"/>
          </w:tcPr>
          <w:p w14:paraId="20586BC9" w14:textId="1C626E67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5</w:t>
            </w:r>
          </w:p>
        </w:tc>
        <w:tc>
          <w:tcPr>
            <w:tcW w:w="840" w:type="dxa"/>
            <w:vAlign w:val="center"/>
          </w:tcPr>
          <w:p w14:paraId="037BBB3C" w14:textId="2A841D40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14:paraId="3CEB668A" w14:textId="10A329E3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  <w:tc>
          <w:tcPr>
            <w:tcW w:w="840" w:type="dxa"/>
            <w:vAlign w:val="center"/>
          </w:tcPr>
          <w:p w14:paraId="2DC97DFF" w14:textId="1D3F6C28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25F36C84" w14:textId="187A69FB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840" w:type="dxa"/>
            <w:vAlign w:val="center"/>
          </w:tcPr>
          <w:p w14:paraId="0696C55F" w14:textId="2B409295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9</w:t>
            </w:r>
          </w:p>
        </w:tc>
        <w:tc>
          <w:tcPr>
            <w:tcW w:w="840" w:type="dxa"/>
            <w:vAlign w:val="center"/>
          </w:tcPr>
          <w:p w14:paraId="611E7094" w14:textId="67443425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8</w:t>
            </w:r>
          </w:p>
        </w:tc>
        <w:tc>
          <w:tcPr>
            <w:tcW w:w="840" w:type="dxa"/>
            <w:vAlign w:val="center"/>
          </w:tcPr>
          <w:p w14:paraId="67D1B7E7" w14:textId="3E915D5D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7</w:t>
            </w:r>
          </w:p>
        </w:tc>
        <w:tc>
          <w:tcPr>
            <w:tcW w:w="840" w:type="dxa"/>
            <w:vAlign w:val="center"/>
          </w:tcPr>
          <w:p w14:paraId="73890676" w14:textId="69B77E2B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6AC9CC22" w14:textId="3F70191A" w:rsidR="00257E1D" w:rsidRDefault="002A1852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4</w:t>
            </w:r>
          </w:p>
        </w:tc>
        <w:tc>
          <w:tcPr>
            <w:tcW w:w="840" w:type="dxa"/>
            <w:vAlign w:val="center"/>
          </w:tcPr>
          <w:p w14:paraId="5AA92A83" w14:textId="2722B94A" w:rsidR="00257E1D" w:rsidRDefault="00E258BA" w:rsidP="00257E1D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E31E7">
              <w:rPr>
                <w:rFonts w:ascii="Times New Roman" w:hAnsi="Times New Roman" w:cs="Times New Roman" w:hint="eastAsia"/>
                <w:sz w:val="24"/>
                <w:szCs w:val="28"/>
                <w:shd w:val="pct15" w:color="auto" w:fill="FFFFFF"/>
              </w:rPr>
              <w:t>9</w:t>
            </w:r>
            <w:r w:rsidRPr="00AE31E7">
              <w:rPr>
                <w:rFonts w:ascii="Times New Roman" w:hAnsi="Times New Roman" w:cs="Times New Roman"/>
                <w:sz w:val="24"/>
                <w:szCs w:val="28"/>
                <w:shd w:val="pct15" w:color="auto" w:fill="FFFFFF"/>
              </w:rPr>
              <w:t>99</w:t>
            </w:r>
          </w:p>
        </w:tc>
      </w:tr>
    </w:tbl>
    <w:p w14:paraId="3F4AC1F9" w14:textId="51E2C01B" w:rsidR="0056190D" w:rsidRPr="0075060C" w:rsidRDefault="0056190D" w:rsidP="00E51DA3">
      <w:pPr>
        <w:widowControl/>
        <w:jc w:val="left"/>
        <w:rPr>
          <w:rFonts w:ascii="Times New Roman" w:hAnsi="Times New Roman" w:cs="Times New Roman"/>
          <w:sz w:val="24"/>
          <w:szCs w:val="28"/>
        </w:rPr>
      </w:pPr>
    </w:p>
    <w:sectPr w:rsidR="0056190D" w:rsidRPr="0075060C" w:rsidSect="00E51DA3">
      <w:pgSz w:w="16838" w:h="11906" w:orient="landscape"/>
      <w:pgMar w:top="1418" w:right="1418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463A74" w14:textId="77777777" w:rsidR="001E2C44" w:rsidRDefault="001E2C44" w:rsidP="0075060C">
      <w:r>
        <w:separator/>
      </w:r>
    </w:p>
  </w:endnote>
  <w:endnote w:type="continuationSeparator" w:id="0">
    <w:p w14:paraId="7268F3F0" w14:textId="77777777" w:rsidR="001E2C44" w:rsidRDefault="001E2C44" w:rsidP="007506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1B0F32" w14:textId="77777777" w:rsidR="001E2C44" w:rsidRDefault="001E2C44" w:rsidP="0075060C">
      <w:r>
        <w:separator/>
      </w:r>
    </w:p>
  </w:footnote>
  <w:footnote w:type="continuationSeparator" w:id="0">
    <w:p w14:paraId="5F624535" w14:textId="77777777" w:rsidR="001E2C44" w:rsidRDefault="001E2C44" w:rsidP="0075060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1F2B13"/>
    <w:multiLevelType w:val="hybridMultilevel"/>
    <w:tmpl w:val="FDAC33CA"/>
    <w:lvl w:ilvl="0" w:tplc="A4EA4E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F772C66"/>
    <w:multiLevelType w:val="hybridMultilevel"/>
    <w:tmpl w:val="F5740F1E"/>
    <w:lvl w:ilvl="0" w:tplc="8EB2ADB8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5"/>
  <w:bordersDoNotSurroundHeader/>
  <w:bordersDoNotSurroundFooter/>
  <w:defaultTabStop w:val="420"/>
  <w:drawingGridHorizontalSpacing w:val="105"/>
  <w:drawingGridVerticalSpacing w:val="156"/>
  <w:displayHorizontalDrawingGridEvery w:val="2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4F56"/>
    <w:rsid w:val="0000333A"/>
    <w:rsid w:val="000161E0"/>
    <w:rsid w:val="0005409C"/>
    <w:rsid w:val="000B4F51"/>
    <w:rsid w:val="000B6895"/>
    <w:rsid w:val="000F7620"/>
    <w:rsid w:val="001001E6"/>
    <w:rsid w:val="00106F49"/>
    <w:rsid w:val="001C4001"/>
    <w:rsid w:val="001E2C44"/>
    <w:rsid w:val="00213589"/>
    <w:rsid w:val="002237BB"/>
    <w:rsid w:val="00257E1D"/>
    <w:rsid w:val="00284611"/>
    <w:rsid w:val="002A1852"/>
    <w:rsid w:val="002C42C0"/>
    <w:rsid w:val="00303136"/>
    <w:rsid w:val="0030702F"/>
    <w:rsid w:val="00325F0D"/>
    <w:rsid w:val="00357F8F"/>
    <w:rsid w:val="003702EB"/>
    <w:rsid w:val="003819EC"/>
    <w:rsid w:val="003B2F27"/>
    <w:rsid w:val="003B37DE"/>
    <w:rsid w:val="003B4235"/>
    <w:rsid w:val="003C40AB"/>
    <w:rsid w:val="00401056"/>
    <w:rsid w:val="004032D5"/>
    <w:rsid w:val="00404EB5"/>
    <w:rsid w:val="004233F2"/>
    <w:rsid w:val="00452295"/>
    <w:rsid w:val="00452F3E"/>
    <w:rsid w:val="00477CC2"/>
    <w:rsid w:val="0049035D"/>
    <w:rsid w:val="004C5D05"/>
    <w:rsid w:val="0050713F"/>
    <w:rsid w:val="00517E33"/>
    <w:rsid w:val="00520FBA"/>
    <w:rsid w:val="005241D1"/>
    <w:rsid w:val="00550AA0"/>
    <w:rsid w:val="0056190D"/>
    <w:rsid w:val="005718F5"/>
    <w:rsid w:val="005A196F"/>
    <w:rsid w:val="005B4480"/>
    <w:rsid w:val="005B5258"/>
    <w:rsid w:val="005E6735"/>
    <w:rsid w:val="00626C59"/>
    <w:rsid w:val="0066002A"/>
    <w:rsid w:val="006757A6"/>
    <w:rsid w:val="006B284C"/>
    <w:rsid w:val="006C0A5F"/>
    <w:rsid w:val="006C284F"/>
    <w:rsid w:val="006D0770"/>
    <w:rsid w:val="00747D24"/>
    <w:rsid w:val="0075060C"/>
    <w:rsid w:val="00780E1F"/>
    <w:rsid w:val="007902CB"/>
    <w:rsid w:val="007A31FE"/>
    <w:rsid w:val="007D5D1D"/>
    <w:rsid w:val="007E367A"/>
    <w:rsid w:val="00807A22"/>
    <w:rsid w:val="0082734B"/>
    <w:rsid w:val="008409A4"/>
    <w:rsid w:val="00851AC6"/>
    <w:rsid w:val="00861220"/>
    <w:rsid w:val="00884C27"/>
    <w:rsid w:val="00895782"/>
    <w:rsid w:val="008A51CC"/>
    <w:rsid w:val="008E4026"/>
    <w:rsid w:val="008E4F56"/>
    <w:rsid w:val="008F4297"/>
    <w:rsid w:val="0094655E"/>
    <w:rsid w:val="0095660E"/>
    <w:rsid w:val="009639A5"/>
    <w:rsid w:val="00970260"/>
    <w:rsid w:val="00996EF0"/>
    <w:rsid w:val="009E4307"/>
    <w:rsid w:val="009F13F2"/>
    <w:rsid w:val="00A02B2F"/>
    <w:rsid w:val="00A372F0"/>
    <w:rsid w:val="00A73047"/>
    <w:rsid w:val="00A92627"/>
    <w:rsid w:val="00AB5427"/>
    <w:rsid w:val="00AB63BF"/>
    <w:rsid w:val="00AC1D66"/>
    <w:rsid w:val="00AD20AD"/>
    <w:rsid w:val="00AD23E5"/>
    <w:rsid w:val="00AE31E7"/>
    <w:rsid w:val="00B10C41"/>
    <w:rsid w:val="00B3402A"/>
    <w:rsid w:val="00BC1A5B"/>
    <w:rsid w:val="00BC5B8D"/>
    <w:rsid w:val="00BF3AE4"/>
    <w:rsid w:val="00C042B8"/>
    <w:rsid w:val="00C26774"/>
    <w:rsid w:val="00C55711"/>
    <w:rsid w:val="00C73694"/>
    <w:rsid w:val="00C77C91"/>
    <w:rsid w:val="00C97CE3"/>
    <w:rsid w:val="00CA1F4B"/>
    <w:rsid w:val="00CA7C5F"/>
    <w:rsid w:val="00CD0066"/>
    <w:rsid w:val="00D06B4E"/>
    <w:rsid w:val="00D12029"/>
    <w:rsid w:val="00D33776"/>
    <w:rsid w:val="00D469F8"/>
    <w:rsid w:val="00D53801"/>
    <w:rsid w:val="00D763DD"/>
    <w:rsid w:val="00D82F55"/>
    <w:rsid w:val="00E05D9A"/>
    <w:rsid w:val="00E22C9E"/>
    <w:rsid w:val="00E258BA"/>
    <w:rsid w:val="00E37DCF"/>
    <w:rsid w:val="00E51DA3"/>
    <w:rsid w:val="00E827CF"/>
    <w:rsid w:val="00E84E57"/>
    <w:rsid w:val="00EB36A9"/>
    <w:rsid w:val="00ED3790"/>
    <w:rsid w:val="00EE5636"/>
    <w:rsid w:val="00F0213F"/>
    <w:rsid w:val="00F24565"/>
    <w:rsid w:val="00F60312"/>
    <w:rsid w:val="00F74B69"/>
    <w:rsid w:val="00F82E9B"/>
    <w:rsid w:val="00FF1EEB"/>
    <w:rsid w:val="00FF5E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7A6A060"/>
  <w15:chartTrackingRefBased/>
  <w15:docId w15:val="{80B8953B-6005-4390-8953-1EC4B06E9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6190D"/>
    <w:pPr>
      <w:widowControl w:val="0"/>
      <w:jc w:val="both"/>
    </w:pPr>
    <w:rPr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506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5060C"/>
    <w:rPr>
      <w:noProof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5060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5060C"/>
    <w:rPr>
      <w:noProof/>
      <w:sz w:val="18"/>
      <w:szCs w:val="18"/>
    </w:rPr>
  </w:style>
  <w:style w:type="paragraph" w:styleId="a7">
    <w:name w:val="List Paragraph"/>
    <w:basedOn w:val="a"/>
    <w:uiPriority w:val="34"/>
    <w:qFormat/>
    <w:rsid w:val="0075060C"/>
    <w:pPr>
      <w:ind w:firstLineChars="200" w:firstLine="420"/>
    </w:pPr>
  </w:style>
  <w:style w:type="table" w:styleId="a8">
    <w:name w:val="Table Grid"/>
    <w:basedOn w:val="a1"/>
    <w:rsid w:val="00807A2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574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3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8</TotalTime>
  <Pages>13</Pages>
  <Words>2258</Words>
  <Characters>12873</Characters>
  <Application>Microsoft Office Word</Application>
  <DocSecurity>0</DocSecurity>
  <Lines>107</Lines>
  <Paragraphs>30</Paragraphs>
  <ScaleCrop>false</ScaleCrop>
  <Company/>
  <LinksUpToDate>false</LinksUpToDate>
  <CharactersWithSpaces>15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 梓芃</dc:creator>
  <cp:keywords/>
  <dc:description/>
  <cp:lastModifiedBy>杨 梓芃</cp:lastModifiedBy>
  <cp:revision>116</cp:revision>
  <dcterms:created xsi:type="dcterms:W3CDTF">2021-10-09T02:07:00Z</dcterms:created>
  <dcterms:modified xsi:type="dcterms:W3CDTF">2021-10-09T11:47:00Z</dcterms:modified>
</cp:coreProperties>
</file>